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4D42D1D" w14:textId="77777777" w:rsidR="00FA63B3" w:rsidRPr="0065038A" w:rsidRDefault="00914A08" w:rsidP="00D17CDE">
      <w:pPr>
        <w:pStyle w:val="Title"/>
        <w:tabs>
          <w:tab w:val="clear" w:pos="4320"/>
          <w:tab w:val="clear" w:pos="6480"/>
        </w:tabs>
        <w:rPr>
          <w:sz w:val="28"/>
          <w:szCs w:val="28"/>
        </w:rPr>
      </w:pPr>
      <w:r>
        <w:rPr>
          <w:sz w:val="28"/>
          <w:szCs w:val="28"/>
        </w:rPr>
        <w:t xml:space="preserve">Two-Dimensional </w:t>
      </w:r>
      <w:r w:rsidR="00FA63B3" w:rsidRPr="0065038A">
        <w:rPr>
          <w:sz w:val="28"/>
          <w:szCs w:val="28"/>
        </w:rPr>
        <w:t>Constrain</w:t>
      </w:r>
      <w:r w:rsidR="00FA63B3" w:rsidRPr="001F0CDC">
        <w:rPr>
          <w:sz w:val="28"/>
          <w:szCs w:val="28"/>
        </w:rPr>
        <w:t>ts</w:t>
      </w:r>
    </w:p>
    <w:p w14:paraId="5AD36562" w14:textId="77777777" w:rsidR="00A92C16" w:rsidRDefault="00A92C16" w:rsidP="00FA63B3">
      <w:pPr>
        <w:tabs>
          <w:tab w:val="left" w:pos="2160"/>
          <w:tab w:val="left" w:pos="4320"/>
          <w:tab w:val="left" w:pos="6480"/>
        </w:tabs>
      </w:pPr>
    </w:p>
    <w:p w14:paraId="7AE5551D" w14:textId="77777777" w:rsidR="00D86977" w:rsidRPr="00D17CDE" w:rsidRDefault="00D17CDE" w:rsidP="00FA63B3">
      <w:pPr>
        <w:tabs>
          <w:tab w:val="left" w:pos="2160"/>
          <w:tab w:val="left" w:pos="4320"/>
          <w:tab w:val="left" w:pos="6480"/>
        </w:tabs>
        <w:rPr>
          <w:rFonts w:ascii="Times New Roman" w:hAnsi="Times New Roman"/>
          <w:b/>
          <w:sz w:val="24"/>
          <w:szCs w:val="24"/>
          <w:u w:val="single"/>
        </w:rPr>
      </w:pPr>
      <w:r w:rsidRPr="00D17CDE">
        <w:rPr>
          <w:rFonts w:ascii="Times New Roman" w:hAnsi="Times New Roman"/>
          <w:b/>
          <w:sz w:val="24"/>
          <w:szCs w:val="24"/>
          <w:u w:val="single"/>
        </w:rPr>
        <w:t>G</w:t>
      </w:r>
      <w:r w:rsidR="00D86977" w:rsidRPr="00D17CDE">
        <w:rPr>
          <w:rFonts w:ascii="Times New Roman" w:hAnsi="Times New Roman"/>
          <w:b/>
          <w:sz w:val="24"/>
          <w:szCs w:val="24"/>
          <w:u w:val="single"/>
        </w:rPr>
        <w:t>eneral</w:t>
      </w:r>
    </w:p>
    <w:p w14:paraId="4AFF24AF" w14:textId="77777777" w:rsidR="00D17CDE" w:rsidRDefault="00D17CDE" w:rsidP="00FA63B3">
      <w:pPr>
        <w:tabs>
          <w:tab w:val="left" w:pos="2160"/>
          <w:tab w:val="left" w:pos="4320"/>
          <w:tab w:val="left" w:pos="6480"/>
        </w:tabs>
        <w:rPr>
          <w:b/>
          <w:sz w:val="24"/>
          <w:szCs w:val="24"/>
        </w:rPr>
      </w:pPr>
    </w:p>
    <w:p w14:paraId="392F1DD3" w14:textId="77777777" w:rsidR="00A92C16" w:rsidRDefault="00A92C16" w:rsidP="00FA63B3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A92C16">
        <w:rPr>
          <w:position w:val="-10"/>
          <w:sz w:val="24"/>
          <w:szCs w:val="24"/>
        </w:rPr>
        <w:object w:dxaOrig="920" w:dyaOrig="340" w14:anchorId="20EB20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5pt;height:17.2pt" o:ole="">
            <v:imagedata r:id="rId6" o:title=""/>
          </v:shape>
          <o:OLEObject Type="Embed" ProgID="Equation.3" ShapeID="_x0000_i1025" DrawAspect="Content" ObjectID="_1683800072" r:id="rId7"/>
        </w:object>
      </w:r>
    </w:p>
    <w:p w14:paraId="5F97EFBB" w14:textId="77777777" w:rsidR="008869D1" w:rsidRDefault="008869D1" w:rsidP="00FA63B3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62D4CF18" w14:textId="77777777" w:rsidR="00A92C16" w:rsidRDefault="00A92C16" w:rsidP="00FA63B3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1919B6B8" w14:textId="77777777" w:rsidR="00A92C16" w:rsidRDefault="00A92C16" w:rsidP="00FA63B3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A92C16">
        <w:rPr>
          <w:position w:val="-10"/>
          <w:sz w:val="24"/>
          <w:szCs w:val="24"/>
        </w:rPr>
        <w:object w:dxaOrig="900" w:dyaOrig="360" w14:anchorId="77375113">
          <v:shape id="_x0000_i1026" type="#_x0000_t75" style="width:45.45pt;height:18.25pt" o:ole="">
            <v:imagedata r:id="rId8" o:title=""/>
          </v:shape>
          <o:OLEObject Type="Embed" ProgID="Equation.3" ShapeID="_x0000_i1026" DrawAspect="Content" ObjectID="_1683800073" r:id="rId9"/>
        </w:object>
      </w:r>
    </w:p>
    <w:p w14:paraId="0A837302" w14:textId="77777777" w:rsidR="00A92C16" w:rsidRDefault="00916821" w:rsidP="00FA63B3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4"/>
          <w:sz w:val="24"/>
          <w:szCs w:val="24"/>
        </w:rPr>
        <w:object w:dxaOrig="2520" w:dyaOrig="400" w14:anchorId="202E4522">
          <v:shape id="_x0000_i1027" type="#_x0000_t75" style="width:126.1pt;height:20pt" o:ole="">
            <v:imagedata r:id="rId10" o:title=""/>
          </v:shape>
          <o:OLEObject Type="Embed" ProgID="Equation.3" ShapeID="_x0000_i1027" DrawAspect="Content" ObjectID="_1683800074" r:id="rId11"/>
        </w:object>
      </w:r>
    </w:p>
    <w:p w14:paraId="6FDFD61C" w14:textId="77777777" w:rsidR="00895A36" w:rsidRDefault="00895A36" w:rsidP="00FA63B3">
      <w:pPr>
        <w:tabs>
          <w:tab w:val="left" w:pos="2160"/>
          <w:tab w:val="left" w:pos="4320"/>
          <w:tab w:val="left" w:pos="6480"/>
        </w:tabs>
      </w:pPr>
    </w:p>
    <w:p w14:paraId="7925EDD3" w14:textId="77777777" w:rsidR="00A92C16" w:rsidRDefault="00916821" w:rsidP="00FA63B3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4"/>
          <w:sz w:val="24"/>
          <w:szCs w:val="24"/>
        </w:rPr>
        <w:object w:dxaOrig="3580" w:dyaOrig="380" w14:anchorId="2A1EED50">
          <v:shape id="_x0000_i1028" type="#_x0000_t75" style="width:178.45pt;height:18.95pt" o:ole="">
            <v:imagedata r:id="rId12" o:title=""/>
          </v:shape>
          <o:OLEObject Type="Embed" ProgID="Equation.3" ShapeID="_x0000_i1028" DrawAspect="Content" ObjectID="_1683800075" r:id="rId13"/>
        </w:object>
      </w:r>
    </w:p>
    <w:p w14:paraId="3F21A905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095DF7EA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74FC9057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A92C16">
        <w:rPr>
          <w:position w:val="-10"/>
          <w:sz w:val="24"/>
          <w:szCs w:val="24"/>
        </w:rPr>
        <w:object w:dxaOrig="900" w:dyaOrig="360" w14:anchorId="7F82E63B">
          <v:shape id="_x0000_i1029" type="#_x0000_t75" style="width:45.45pt;height:18.25pt" o:ole="">
            <v:imagedata r:id="rId14" o:title=""/>
          </v:shape>
          <o:OLEObject Type="Embed" ProgID="Equation.3" ShapeID="_x0000_i1029" DrawAspect="Content" ObjectID="_1683800076" r:id="rId15"/>
        </w:object>
      </w:r>
    </w:p>
    <w:p w14:paraId="183A4CA0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8"/>
          <w:sz w:val="24"/>
          <w:szCs w:val="24"/>
        </w:rPr>
        <w:object w:dxaOrig="5100" w:dyaOrig="440" w14:anchorId="5BC77345">
          <v:shape id="_x0000_i1030" type="#_x0000_t75" style="width:254.6pt;height:22.4pt" o:ole="">
            <v:imagedata r:id="rId16" o:title=""/>
          </v:shape>
          <o:OLEObject Type="Embed" ProgID="Equation.3" ShapeID="_x0000_i1030" DrawAspect="Content" ObjectID="_1683800077" r:id="rId17"/>
        </w:object>
      </w:r>
    </w:p>
    <w:p w14:paraId="0F9A42B6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2BFDF684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8"/>
          <w:sz w:val="24"/>
          <w:szCs w:val="24"/>
        </w:rPr>
        <w:object w:dxaOrig="6140" w:dyaOrig="420" w14:anchorId="0D9E186D">
          <v:shape id="_x0000_i1031" type="#_x0000_t75" style="width:308.65pt;height:20.65pt" o:ole="">
            <v:imagedata r:id="rId18" o:title=""/>
          </v:shape>
          <o:OLEObject Type="Embed" ProgID="Equation.3" ShapeID="_x0000_i1031" DrawAspect="Content" ObjectID="_1683800078" r:id="rId19"/>
        </w:object>
      </w:r>
    </w:p>
    <w:p w14:paraId="48E6FAD9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603228F4" w14:textId="77777777" w:rsidR="008869D1" w:rsidRDefault="008869D1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7F59F579" w14:textId="77777777" w:rsidR="008869D1" w:rsidRDefault="00C42F3F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A92C16">
        <w:rPr>
          <w:position w:val="-10"/>
          <w:sz w:val="24"/>
          <w:szCs w:val="24"/>
        </w:rPr>
        <w:object w:dxaOrig="900" w:dyaOrig="360" w14:anchorId="051BD8D4">
          <v:shape id="_x0000_i1032" type="#_x0000_t75" style="width:45.45pt;height:18.25pt" o:ole="">
            <v:imagedata r:id="rId20" o:title=""/>
          </v:shape>
          <o:OLEObject Type="Embed" ProgID="Equation.3" ShapeID="_x0000_i1032" DrawAspect="Content" ObjectID="_1683800079" r:id="rId21"/>
        </w:object>
      </w:r>
    </w:p>
    <w:p w14:paraId="392B252F" w14:textId="77777777" w:rsidR="00C42F3F" w:rsidRDefault="00C42F3F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473E4A39" w14:textId="77777777" w:rsidR="008869D1" w:rsidRDefault="00C42F3F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8869D1">
        <w:rPr>
          <w:position w:val="-14"/>
          <w:sz w:val="24"/>
          <w:szCs w:val="24"/>
        </w:rPr>
        <w:object w:dxaOrig="1320" w:dyaOrig="380" w14:anchorId="1859FE95">
          <v:shape id="_x0000_i1033" type="#_x0000_t75" style="width:66.5pt;height:18.6pt" o:ole="">
            <v:imagedata r:id="rId22" o:title=""/>
          </v:shape>
          <o:OLEObject Type="Embed" ProgID="Equation.3" ShapeID="_x0000_i1033" DrawAspect="Content" ObjectID="_1683800080" r:id="rId23"/>
        </w:object>
      </w:r>
    </w:p>
    <w:p w14:paraId="3BB257DB" w14:textId="77777777" w:rsidR="008869D1" w:rsidRDefault="00C42F3F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8869D1">
        <w:rPr>
          <w:position w:val="-22"/>
          <w:sz w:val="24"/>
          <w:szCs w:val="24"/>
        </w:rPr>
        <w:object w:dxaOrig="8640" w:dyaOrig="460" w14:anchorId="4F884B22">
          <v:shape id="_x0000_i1034" type="#_x0000_t75" style="width:433.05pt;height:23.45pt" o:ole="">
            <v:imagedata r:id="rId24" o:title=""/>
          </v:shape>
          <o:OLEObject Type="Embed" ProgID="Equation.3" ShapeID="_x0000_i1034" DrawAspect="Content" ObjectID="_1683800081" r:id="rId25"/>
        </w:object>
      </w:r>
    </w:p>
    <w:p w14:paraId="43E13CA8" w14:textId="77777777" w:rsidR="00C42F3F" w:rsidRDefault="00C42F3F" w:rsidP="00C42F3F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32E0D98A" w14:textId="77777777" w:rsidR="00C42F3F" w:rsidRDefault="00C42F3F" w:rsidP="00C42F3F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77065B2C" w14:textId="77777777" w:rsidR="00C42F3F" w:rsidRDefault="00C42F3F" w:rsidP="00C42F3F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A92C16">
        <w:rPr>
          <w:position w:val="-10"/>
          <w:sz w:val="24"/>
          <w:szCs w:val="24"/>
        </w:rPr>
        <w:object w:dxaOrig="880" w:dyaOrig="420" w14:anchorId="3AB72940">
          <v:shape id="_x0000_i1035" type="#_x0000_t75" style="width:44.1pt;height:20.65pt" o:ole="">
            <v:imagedata r:id="rId26" o:title=""/>
          </v:shape>
          <o:OLEObject Type="Embed" ProgID="Equation.3" ShapeID="_x0000_i1035" DrawAspect="Content" ObjectID="_1683800082" r:id="rId27"/>
        </w:object>
      </w:r>
    </w:p>
    <w:p w14:paraId="49E4913C" w14:textId="77777777" w:rsidR="00C42F3F" w:rsidRDefault="00C42F3F" w:rsidP="00C42F3F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60A47426" w14:textId="77777777" w:rsidR="00C42F3F" w:rsidRDefault="00C42F3F" w:rsidP="00C42F3F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8869D1">
        <w:rPr>
          <w:position w:val="-14"/>
          <w:sz w:val="24"/>
          <w:szCs w:val="24"/>
        </w:rPr>
        <w:object w:dxaOrig="1300" w:dyaOrig="400" w14:anchorId="1FB6442F">
          <v:shape id="_x0000_i1036" type="#_x0000_t75" style="width:65.45pt;height:20pt" o:ole="">
            <v:imagedata r:id="rId28" o:title=""/>
          </v:shape>
          <o:OLEObject Type="Embed" ProgID="Equation.3" ShapeID="_x0000_i1036" DrawAspect="Content" ObjectID="_1683800083" r:id="rId29"/>
        </w:object>
      </w:r>
    </w:p>
    <w:p w14:paraId="2008CF57" w14:textId="77777777" w:rsidR="00C42F3F" w:rsidRDefault="00C52B17" w:rsidP="00C42F3F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C52B17">
        <w:rPr>
          <w:position w:val="-62"/>
          <w:sz w:val="24"/>
          <w:szCs w:val="24"/>
        </w:rPr>
        <w:object w:dxaOrig="8340" w:dyaOrig="1520" w14:anchorId="2E6280F0">
          <v:shape id="_x0000_i1037" type="#_x0000_t75" style="width:417.55pt;height:76.5pt" o:ole="">
            <v:imagedata r:id="rId30" o:title=""/>
          </v:shape>
          <o:OLEObject Type="Embed" ProgID="Equation.3" ShapeID="_x0000_i1037" DrawAspect="Content" ObjectID="_1683800084" r:id="rId31"/>
        </w:object>
      </w:r>
    </w:p>
    <w:p w14:paraId="0D0707E9" w14:textId="77777777" w:rsidR="00C42F3F" w:rsidRDefault="00C42F3F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61C73E2C" w14:textId="77777777" w:rsidR="00CD080A" w:rsidRDefault="00CD080A">
      <w:pPr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br w:type="page"/>
      </w:r>
    </w:p>
    <w:p w14:paraId="33A91798" w14:textId="77777777" w:rsidR="00CD080A" w:rsidRPr="00CD080A" w:rsidRDefault="00CD080A" w:rsidP="008869D1">
      <w:pPr>
        <w:tabs>
          <w:tab w:val="left" w:pos="2160"/>
          <w:tab w:val="left" w:pos="4320"/>
          <w:tab w:val="left" w:pos="6480"/>
        </w:tabs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lastRenderedPageBreak/>
        <w:t>S</w:t>
      </w:r>
      <w:r w:rsidRPr="00CD080A">
        <w:rPr>
          <w:b/>
          <w:sz w:val="24"/>
          <w:szCs w:val="24"/>
          <w:u w:val="single"/>
        </w:rPr>
        <w:t>cleronomic constraints</w:t>
      </w:r>
    </w:p>
    <w:p w14:paraId="78FAF47D" w14:textId="77777777" w:rsidR="00CD080A" w:rsidRDefault="00CD080A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4E824A2F" w14:textId="77777777" w:rsidR="00CD080A" w:rsidRDefault="00CD080A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>
        <w:rPr>
          <w:sz w:val="24"/>
          <w:szCs w:val="24"/>
        </w:rPr>
        <w:t>independent of time such as mechanical joints</w:t>
      </w:r>
    </w:p>
    <w:p w14:paraId="7764C0C4" w14:textId="77777777" w:rsidR="00CD080A" w:rsidRDefault="00CD080A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6F441B48" w14:textId="77777777" w:rsidR="00CD080A" w:rsidRDefault="00CD080A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8"/>
          <w:sz w:val="24"/>
          <w:szCs w:val="24"/>
        </w:rPr>
        <w:object w:dxaOrig="1939" w:dyaOrig="420" w14:anchorId="13F94411">
          <v:shape id="_x0000_i1038" type="#_x0000_t75" style="width:97.5pt;height:20.65pt" o:ole="">
            <v:imagedata r:id="rId32" o:title=""/>
          </v:shape>
          <o:OLEObject Type="Embed" ProgID="Equation.3" ShapeID="_x0000_i1038" DrawAspect="Content" ObjectID="_1683800085" r:id="rId33"/>
        </w:object>
      </w:r>
    </w:p>
    <w:p w14:paraId="22D79191" w14:textId="77777777" w:rsidR="00CD080A" w:rsidRDefault="00CD080A" w:rsidP="008869D1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42F83D9E" w14:textId="77777777" w:rsidR="00CD080A" w:rsidRDefault="00CD080A" w:rsidP="00CD080A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8"/>
          <w:sz w:val="24"/>
          <w:szCs w:val="24"/>
        </w:rPr>
        <w:object w:dxaOrig="2299" w:dyaOrig="420" w14:anchorId="5CB50196">
          <v:shape id="_x0000_i1039" type="#_x0000_t75" style="width:115.4pt;height:20.65pt" o:ole="">
            <v:imagedata r:id="rId34" o:title=""/>
          </v:shape>
          <o:OLEObject Type="Embed" ProgID="Equation.3" ShapeID="_x0000_i1039" DrawAspect="Content" ObjectID="_1683800086" r:id="rId35"/>
        </w:object>
      </w:r>
    </w:p>
    <w:p w14:paraId="4860BD5A" w14:textId="77777777" w:rsidR="00CD080A" w:rsidRDefault="00CD080A" w:rsidP="00CD080A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424CEF33" w14:textId="77777777" w:rsidR="00CD080A" w:rsidRDefault="00CD080A" w:rsidP="00CD080A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  <w:r w:rsidRPr="00916821">
        <w:rPr>
          <w:position w:val="-18"/>
          <w:sz w:val="24"/>
          <w:szCs w:val="24"/>
        </w:rPr>
        <w:object w:dxaOrig="2360" w:dyaOrig="420" w14:anchorId="270AC749">
          <v:shape id="_x0000_i1040" type="#_x0000_t75" style="width:119.2pt;height:20.65pt" o:ole="">
            <v:imagedata r:id="rId36" o:title=""/>
          </v:shape>
          <o:OLEObject Type="Embed" ProgID="Equation.3" ShapeID="_x0000_i1040" DrawAspect="Content" ObjectID="_1683800087" r:id="rId37"/>
        </w:object>
      </w:r>
    </w:p>
    <w:p w14:paraId="1C8158A3" w14:textId="77777777" w:rsidR="00CD080A" w:rsidRDefault="00CD080A" w:rsidP="00CD080A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29322847" w14:textId="77777777" w:rsidR="00CD080A" w:rsidRDefault="00CD080A" w:rsidP="00CD080A">
      <w:pPr>
        <w:tabs>
          <w:tab w:val="left" w:pos="2160"/>
          <w:tab w:val="left" w:pos="4320"/>
          <w:tab w:val="left" w:pos="6480"/>
        </w:tabs>
        <w:rPr>
          <w:sz w:val="24"/>
          <w:szCs w:val="24"/>
        </w:rPr>
      </w:pPr>
    </w:p>
    <w:p w14:paraId="043FF514" w14:textId="77777777" w:rsidR="00D36CEC" w:rsidRPr="00D17CDE" w:rsidRDefault="00D17CDE" w:rsidP="00FA63B3">
      <w:pPr>
        <w:tabs>
          <w:tab w:val="left" w:pos="1800"/>
          <w:tab w:val="left" w:pos="3960"/>
          <w:tab w:val="left" w:pos="6120"/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R</w:t>
      </w:r>
      <w:r w:rsidR="00FA63B3" w:rsidRPr="00D17CDE">
        <w:rPr>
          <w:rFonts w:ascii="Times New Roman" w:hAnsi="Times New Roman"/>
          <w:b/>
          <w:bCs/>
          <w:sz w:val="24"/>
          <w:szCs w:val="24"/>
          <w:u w:val="single"/>
        </w:rPr>
        <w:t>evolute</w:t>
      </w:r>
    </w:p>
    <w:p w14:paraId="24A9A61B" w14:textId="77777777" w:rsidR="00D17CDE" w:rsidRDefault="00D17CDE" w:rsidP="00916821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</w:p>
    <w:p w14:paraId="1B56293C" w14:textId="77777777" w:rsidR="00916821" w:rsidRDefault="00A1360C" w:rsidP="00A1360C">
      <w:pPr>
        <w:tabs>
          <w:tab w:val="right" w:pos="9360"/>
        </w:tabs>
        <w:rPr>
          <w:b/>
          <w:bCs/>
          <w:sz w:val="24"/>
          <w:szCs w:val="24"/>
        </w:rPr>
      </w:pPr>
      <w:r w:rsidRPr="00FA63B3">
        <w:rPr>
          <w:b/>
          <w:bCs/>
          <w:position w:val="-14"/>
          <w:sz w:val="24"/>
          <w:szCs w:val="24"/>
        </w:rPr>
        <w:object w:dxaOrig="2820" w:dyaOrig="420" w14:anchorId="638C15A8">
          <v:shape id="_x0000_i1041" type="#_x0000_t75" style="width:141.6pt;height:20.65pt" o:ole="">
            <v:imagedata r:id="rId38" o:title=""/>
          </v:shape>
          <o:OLEObject Type="Embed" ProgID="Equation.3" ShapeID="_x0000_i1041" DrawAspect="Content" ObjectID="_1683800088" r:id="rId39"/>
        </w:object>
      </w:r>
      <w:r>
        <w:rPr>
          <w:b/>
          <w:bCs/>
          <w:sz w:val="24"/>
          <w:szCs w:val="24"/>
        </w:rPr>
        <w:tab/>
      </w:r>
      <w:r w:rsidRPr="00A1360C">
        <w:rPr>
          <w:b/>
          <w:bCs/>
          <w:sz w:val="24"/>
          <w:szCs w:val="24"/>
        </w:rPr>
        <w:t>Note:</w:t>
      </w:r>
      <w:r w:rsidRPr="00A1360C">
        <w:rPr>
          <w:bCs/>
          <w:sz w:val="24"/>
          <w:szCs w:val="24"/>
        </w:rPr>
        <w:t xml:space="preserve">  Haug uses</w:t>
      </w:r>
      <w:r>
        <w:rPr>
          <w:b/>
          <w:bCs/>
          <w:sz w:val="24"/>
          <w:szCs w:val="24"/>
        </w:rPr>
        <w:t xml:space="preserve"> </w:t>
      </w:r>
      <w:r w:rsidRPr="00FA63B3">
        <w:rPr>
          <w:b/>
          <w:bCs/>
          <w:position w:val="-14"/>
          <w:sz w:val="24"/>
          <w:szCs w:val="24"/>
        </w:rPr>
        <w:object w:dxaOrig="1120" w:dyaOrig="420" w14:anchorId="1027BB94">
          <v:shape id="_x0000_i1042" type="#_x0000_t75" style="width:55.1pt;height:20.65pt" o:ole="">
            <v:imagedata r:id="rId40" o:title=""/>
          </v:shape>
          <o:OLEObject Type="Embed" ProgID="Equation.3" ShapeID="_x0000_i1042" DrawAspect="Content" ObjectID="_1683800089" r:id="rId41"/>
        </w:object>
      </w:r>
    </w:p>
    <w:p w14:paraId="5378AAF4" w14:textId="77777777" w:rsidR="00F20E3C" w:rsidRDefault="00F20E3C" w:rsidP="00F20E3C">
      <w:pPr>
        <w:tabs>
          <w:tab w:val="left" w:pos="9360"/>
        </w:tabs>
        <w:rPr>
          <w:sz w:val="24"/>
          <w:szCs w:val="24"/>
        </w:rPr>
      </w:pPr>
    </w:p>
    <w:p w14:paraId="57432968" w14:textId="77777777" w:rsidR="00F20E3C" w:rsidRDefault="00F20E3C" w:rsidP="00F20E3C">
      <w:pPr>
        <w:tabs>
          <w:tab w:val="left" w:pos="9360"/>
        </w:tabs>
      </w:pPr>
      <w:r w:rsidRPr="005602F1">
        <w:rPr>
          <w:position w:val="-16"/>
        </w:rPr>
        <w:object w:dxaOrig="3260" w:dyaOrig="420" w14:anchorId="5F53E5AB">
          <v:shape id="_x0000_i1043" type="#_x0000_t75" style="width:162.25pt;height:20.65pt" o:ole="">
            <v:imagedata r:id="rId42" o:title=""/>
          </v:shape>
          <o:OLEObject Type="Embed" ProgID="Equation.3" ShapeID="_x0000_i1043" DrawAspect="Content" ObjectID="_1683800090" r:id="rId43"/>
        </w:object>
      </w:r>
    </w:p>
    <w:p w14:paraId="469861A8" w14:textId="77777777" w:rsidR="00F20E3C" w:rsidRDefault="00F20E3C" w:rsidP="00F20E3C">
      <w:pPr>
        <w:tabs>
          <w:tab w:val="left" w:pos="9360"/>
        </w:tabs>
      </w:pPr>
      <w:r w:rsidRPr="005602F1">
        <w:rPr>
          <w:position w:val="-16"/>
        </w:rPr>
        <w:object w:dxaOrig="3100" w:dyaOrig="420" w14:anchorId="309EC736">
          <v:shape id="_x0000_i1044" type="#_x0000_t75" style="width:154.7pt;height:20.65pt" o:ole="">
            <v:imagedata r:id="rId44" o:title=""/>
          </v:shape>
          <o:OLEObject Type="Embed" ProgID="Equation.3" ShapeID="_x0000_i1044" DrawAspect="Content" ObjectID="_1683800091" r:id="rId45"/>
        </w:object>
      </w:r>
    </w:p>
    <w:p w14:paraId="5EE752EE" w14:textId="77777777" w:rsidR="00105C67" w:rsidRPr="00FA63B3" w:rsidRDefault="00105C67" w:rsidP="008248EF">
      <w:pPr>
        <w:tabs>
          <w:tab w:val="left" w:pos="9360"/>
        </w:tabs>
        <w:rPr>
          <w:sz w:val="24"/>
          <w:szCs w:val="24"/>
        </w:rPr>
      </w:pPr>
    </w:p>
    <w:p w14:paraId="6B6559B0" w14:textId="77777777" w:rsidR="00FA63B3" w:rsidRDefault="00105C67" w:rsidP="008248EF">
      <w:pPr>
        <w:tabs>
          <w:tab w:val="left" w:pos="9360"/>
        </w:tabs>
        <w:rPr>
          <w:sz w:val="24"/>
          <w:szCs w:val="24"/>
        </w:rPr>
      </w:pPr>
      <w:r w:rsidRPr="00105C67">
        <w:rPr>
          <w:position w:val="-12"/>
          <w:sz w:val="24"/>
          <w:szCs w:val="24"/>
        </w:rPr>
        <w:object w:dxaOrig="1460" w:dyaOrig="360" w14:anchorId="564D2048">
          <v:shape id="_x0000_i1045" type="#_x0000_t75" style="width:73.4pt;height:18.25pt" o:ole="">
            <v:imagedata r:id="rId46" o:title=""/>
          </v:shape>
          <o:OLEObject Type="Embed" ProgID="Equation.3" ShapeID="_x0000_i1045" DrawAspect="Content" ObjectID="_1683800092" r:id="rId47"/>
        </w:object>
      </w:r>
    </w:p>
    <w:p w14:paraId="2A2E9DFD" w14:textId="77777777" w:rsidR="00C03A5B" w:rsidRPr="00FA63B3" w:rsidRDefault="00C03A5B" w:rsidP="008248EF">
      <w:pPr>
        <w:tabs>
          <w:tab w:val="left" w:pos="9360"/>
        </w:tabs>
        <w:rPr>
          <w:sz w:val="24"/>
          <w:szCs w:val="24"/>
        </w:rPr>
      </w:pPr>
    </w:p>
    <w:p w14:paraId="596FBFDC" w14:textId="77777777" w:rsidR="00FA63B3" w:rsidRPr="00FA63B3" w:rsidRDefault="00C0196B" w:rsidP="008248EF">
      <w:pPr>
        <w:tabs>
          <w:tab w:val="left" w:pos="9360"/>
        </w:tabs>
        <w:rPr>
          <w:sz w:val="24"/>
          <w:szCs w:val="24"/>
        </w:rPr>
      </w:pPr>
      <w:r w:rsidRPr="009D7592">
        <w:rPr>
          <w:position w:val="-14"/>
          <w:sz w:val="24"/>
          <w:szCs w:val="24"/>
        </w:rPr>
        <w:object w:dxaOrig="3460" w:dyaOrig="420" w14:anchorId="67DC56CD">
          <v:shape id="_x0000_i1046" type="#_x0000_t75" style="width:172.6pt;height:20.65pt" o:ole="">
            <v:imagedata r:id="rId48" o:title=""/>
          </v:shape>
          <o:OLEObject Type="Embed" ProgID="Equation.3" ShapeID="_x0000_i1046" DrawAspect="Content" ObjectID="_1683800093" r:id="rId49"/>
        </w:object>
      </w:r>
    </w:p>
    <w:p w14:paraId="2F2049AB" w14:textId="77777777" w:rsidR="00AD6DD5" w:rsidRDefault="00AD6DD5" w:rsidP="008248EF">
      <w:pPr>
        <w:tabs>
          <w:tab w:val="left" w:pos="9360"/>
        </w:tabs>
        <w:rPr>
          <w:sz w:val="24"/>
          <w:szCs w:val="24"/>
        </w:rPr>
      </w:pPr>
    </w:p>
    <w:p w14:paraId="04B6EA6F" w14:textId="77777777" w:rsidR="00C0196B" w:rsidRDefault="000F57D9" w:rsidP="008248EF">
      <w:pPr>
        <w:tabs>
          <w:tab w:val="left" w:pos="9360"/>
        </w:tabs>
        <w:rPr>
          <w:sz w:val="24"/>
          <w:szCs w:val="24"/>
        </w:rPr>
      </w:pPr>
      <w:r w:rsidRPr="00C0196B">
        <w:rPr>
          <w:position w:val="-14"/>
          <w:sz w:val="24"/>
          <w:szCs w:val="24"/>
        </w:rPr>
        <w:object w:dxaOrig="6660" w:dyaOrig="420" w14:anchorId="0AFADEDA">
          <v:shape id="_x0000_i1047" type="#_x0000_t75" style="width:333.15pt;height:20.65pt" o:ole="">
            <v:imagedata r:id="rId50" o:title=""/>
          </v:shape>
          <o:OLEObject Type="Embed" ProgID="Equation.3" ShapeID="_x0000_i1047" DrawAspect="Content" ObjectID="_1683800094" r:id="rId51"/>
        </w:object>
      </w:r>
    </w:p>
    <w:p w14:paraId="784C5879" w14:textId="77777777" w:rsidR="00C0196B" w:rsidRDefault="00C0196B" w:rsidP="008248EF">
      <w:pPr>
        <w:tabs>
          <w:tab w:val="left" w:pos="9360"/>
        </w:tabs>
        <w:rPr>
          <w:sz w:val="24"/>
          <w:szCs w:val="24"/>
        </w:rPr>
      </w:pPr>
    </w:p>
    <w:p w14:paraId="23EB03FC" w14:textId="77777777" w:rsidR="000F57D9" w:rsidRDefault="000F57D9" w:rsidP="008248EF">
      <w:pPr>
        <w:tabs>
          <w:tab w:val="left" w:pos="9360"/>
        </w:tabs>
        <w:rPr>
          <w:sz w:val="24"/>
          <w:szCs w:val="24"/>
        </w:rPr>
      </w:pPr>
      <w:r w:rsidRPr="000F57D9">
        <w:rPr>
          <w:position w:val="-36"/>
          <w:sz w:val="24"/>
          <w:szCs w:val="24"/>
        </w:rPr>
        <w:object w:dxaOrig="5420" w:dyaOrig="840" w14:anchorId="554405A5">
          <v:shape id="_x0000_i1048" type="#_x0000_t75" style="width:270.1pt;height:41.7pt" o:ole="">
            <v:imagedata r:id="rId52" o:title=""/>
          </v:shape>
          <o:OLEObject Type="Embed" ProgID="Equation.3" ShapeID="_x0000_i1048" DrawAspect="Content" ObjectID="_1683800095" r:id="rId53"/>
        </w:object>
      </w:r>
    </w:p>
    <w:p w14:paraId="0A048EED" w14:textId="77777777" w:rsidR="00B96BED" w:rsidRDefault="00B96BED" w:rsidP="00B96BED"/>
    <w:p w14:paraId="6BEBCC4C" w14:textId="704A8731" w:rsidR="00B96BED" w:rsidRPr="00B96BED" w:rsidRDefault="00B96BED" w:rsidP="00B96BED">
      <w:r w:rsidRPr="00B96BED">
        <w:rPr>
          <w:position w:val="-38"/>
        </w:rPr>
        <w:object w:dxaOrig="3280" w:dyaOrig="880" w14:anchorId="2D996A7A">
          <v:shape id="_x0000_i1049" type="#_x0000_t75" style="width:166.05pt;height:41.35pt" o:ole="">
            <v:imagedata r:id="rId54" o:title=""/>
          </v:shape>
          <o:OLEObject Type="Embed" ProgID="Equation.DSMT4" ShapeID="_x0000_i1049" DrawAspect="Content" ObjectID="_1683800096" r:id="rId55"/>
        </w:object>
      </w:r>
    </w:p>
    <w:p w14:paraId="50097446" w14:textId="77777777" w:rsidR="00B96BED" w:rsidRPr="00B96BED" w:rsidRDefault="00B96BED" w:rsidP="00B96BED"/>
    <w:p w14:paraId="15BE743A" w14:textId="735C1536" w:rsidR="00B96BED" w:rsidRDefault="00527D1F" w:rsidP="00B96BED">
      <w:r w:rsidRPr="00B96BED">
        <w:rPr>
          <w:position w:val="-40"/>
        </w:rPr>
        <w:object w:dxaOrig="3519" w:dyaOrig="920" w14:anchorId="7196947F">
          <v:shape id="_x0000_i1150" type="#_x0000_t75" style="width:178.1pt;height:43.05pt" o:ole="">
            <v:imagedata r:id="rId56" o:title=""/>
          </v:shape>
          <o:OLEObject Type="Embed" ProgID="Equation.DSMT4" ShapeID="_x0000_i1150" DrawAspect="Content" ObjectID="_1683800097" r:id="rId57"/>
        </w:object>
      </w:r>
    </w:p>
    <w:p w14:paraId="467DA3E5" w14:textId="77777777" w:rsidR="008444C7" w:rsidRDefault="008444C7" w:rsidP="008248EF">
      <w:pPr>
        <w:tabs>
          <w:tab w:val="left" w:pos="9360"/>
        </w:tabs>
        <w:rPr>
          <w:sz w:val="24"/>
          <w:szCs w:val="24"/>
        </w:rPr>
      </w:pPr>
    </w:p>
    <w:p w14:paraId="5D056553" w14:textId="77777777" w:rsidR="00B96BED" w:rsidRPr="00FA63B3" w:rsidRDefault="00B96BED" w:rsidP="008248EF">
      <w:pPr>
        <w:tabs>
          <w:tab w:val="left" w:pos="9360"/>
        </w:tabs>
        <w:rPr>
          <w:sz w:val="24"/>
          <w:szCs w:val="24"/>
        </w:rPr>
      </w:pPr>
    </w:p>
    <w:p w14:paraId="330D18E4" w14:textId="77777777" w:rsidR="00D36CEC" w:rsidRPr="00D17CDE" w:rsidRDefault="00D17CDE" w:rsidP="008248EF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D</w:t>
      </w:r>
      <w:r w:rsidR="00FA63B3" w:rsidRPr="00D17CDE">
        <w:rPr>
          <w:rFonts w:ascii="Times New Roman" w:hAnsi="Times New Roman"/>
          <w:b/>
          <w:bCs/>
          <w:sz w:val="24"/>
          <w:szCs w:val="24"/>
          <w:u w:val="single"/>
        </w:rPr>
        <w:t>ouble revolute</w:t>
      </w:r>
    </w:p>
    <w:p w14:paraId="1880A059" w14:textId="77777777" w:rsidR="00D17CDE" w:rsidRDefault="00D17CDE" w:rsidP="008248EF">
      <w:pPr>
        <w:tabs>
          <w:tab w:val="left" w:pos="9360"/>
        </w:tabs>
        <w:rPr>
          <w:b/>
          <w:bCs/>
          <w:sz w:val="24"/>
          <w:szCs w:val="24"/>
        </w:rPr>
      </w:pPr>
    </w:p>
    <w:p w14:paraId="19942EAE" w14:textId="77777777" w:rsidR="00FA63B3" w:rsidRDefault="006A67AF" w:rsidP="008248EF">
      <w:pPr>
        <w:tabs>
          <w:tab w:val="left" w:pos="9360"/>
        </w:tabs>
        <w:rPr>
          <w:b/>
          <w:bCs/>
          <w:sz w:val="24"/>
          <w:szCs w:val="24"/>
        </w:rPr>
      </w:pPr>
      <w:r w:rsidRPr="00AE1CE6">
        <w:rPr>
          <w:b/>
          <w:bCs/>
          <w:position w:val="-102"/>
          <w:sz w:val="24"/>
          <w:szCs w:val="24"/>
        </w:rPr>
        <w:object w:dxaOrig="5640" w:dyaOrig="2180" w14:anchorId="38CBC599">
          <v:shape id="_x0000_i1051" type="#_x0000_t75" style="width:281.45pt;height:109.2pt" o:ole="">
            <v:imagedata r:id="rId58" o:title=""/>
          </v:shape>
          <o:OLEObject Type="Embed" ProgID="Equation.3" ShapeID="_x0000_i1051" DrawAspect="Content" ObjectID="_1683800098" r:id="rId59"/>
        </w:object>
      </w:r>
    </w:p>
    <w:p w14:paraId="64CF9377" w14:textId="77777777" w:rsidR="00515F5C" w:rsidRDefault="00515F5C" w:rsidP="00515F5C">
      <w:pPr>
        <w:tabs>
          <w:tab w:val="right" w:pos="9360"/>
        </w:tabs>
        <w:rPr>
          <w:sz w:val="24"/>
          <w:szCs w:val="24"/>
        </w:rPr>
      </w:pPr>
    </w:p>
    <w:p w14:paraId="0A59164C" w14:textId="77777777" w:rsidR="00515F5C" w:rsidRDefault="00784288" w:rsidP="00515F5C">
      <w:pPr>
        <w:tabs>
          <w:tab w:val="right" w:pos="9360"/>
        </w:tabs>
      </w:pPr>
      <w:r w:rsidRPr="00ED1D41">
        <w:rPr>
          <w:position w:val="-18"/>
        </w:rPr>
        <w:object w:dxaOrig="2920" w:dyaOrig="460" w14:anchorId="7C6842FD">
          <v:shape id="_x0000_i1052" type="#_x0000_t75" style="width:146.75pt;height:23.45pt" o:ole="">
            <v:imagedata r:id="rId60" o:title=""/>
          </v:shape>
          <o:OLEObject Type="Embed" ProgID="Equation.3" ShapeID="_x0000_i1052" DrawAspect="Content" ObjectID="_1683800099" r:id="rId61"/>
        </w:object>
      </w:r>
    </w:p>
    <w:p w14:paraId="16B921D3" w14:textId="77777777" w:rsidR="00ED1D41" w:rsidRDefault="00ED1D41" w:rsidP="00515F5C">
      <w:pPr>
        <w:tabs>
          <w:tab w:val="right" w:pos="9360"/>
        </w:tabs>
      </w:pPr>
      <w:r w:rsidRPr="00ED1D41">
        <w:rPr>
          <w:position w:val="-18"/>
        </w:rPr>
        <w:object w:dxaOrig="2900" w:dyaOrig="460" w14:anchorId="46DEDDE5">
          <v:shape id="_x0000_i1053" type="#_x0000_t75" style="width:144.35pt;height:23.45pt" o:ole="">
            <v:imagedata r:id="rId62" o:title=""/>
          </v:shape>
          <o:OLEObject Type="Embed" ProgID="Equation.3" ShapeID="_x0000_i1053" DrawAspect="Content" ObjectID="_1683800100" r:id="rId63"/>
        </w:object>
      </w:r>
    </w:p>
    <w:p w14:paraId="575368AD" w14:textId="77777777" w:rsidR="00F92C1B" w:rsidRDefault="00F92C1B" w:rsidP="008248EF">
      <w:pPr>
        <w:tabs>
          <w:tab w:val="left" w:pos="9360"/>
        </w:tabs>
        <w:rPr>
          <w:sz w:val="24"/>
          <w:szCs w:val="24"/>
        </w:rPr>
      </w:pPr>
    </w:p>
    <w:p w14:paraId="35E3AA90" w14:textId="77777777" w:rsidR="00FA63B3" w:rsidRDefault="00C064EB" w:rsidP="008248EF">
      <w:pPr>
        <w:tabs>
          <w:tab w:val="left" w:pos="9360"/>
        </w:tabs>
        <w:rPr>
          <w:sz w:val="24"/>
          <w:szCs w:val="24"/>
          <w:lang w:val="nb-NO"/>
        </w:rPr>
      </w:pPr>
      <w:r w:rsidRPr="00C064EB">
        <w:rPr>
          <w:position w:val="-14"/>
          <w:sz w:val="24"/>
          <w:szCs w:val="24"/>
          <w:lang w:val="nb-NO"/>
        </w:rPr>
        <w:object w:dxaOrig="1320" w:dyaOrig="380" w14:anchorId="6EF368F0">
          <v:shape id="_x0000_i1054" type="#_x0000_t75" style="width:66.5pt;height:18.95pt" o:ole="">
            <v:imagedata r:id="rId64" o:title=""/>
          </v:shape>
          <o:OLEObject Type="Embed" ProgID="Equation.3" ShapeID="_x0000_i1054" DrawAspect="Content" ObjectID="_1683800101" r:id="rId65"/>
        </w:object>
      </w:r>
    </w:p>
    <w:p w14:paraId="7A13177F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49796463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8248EF">
        <w:rPr>
          <w:position w:val="-14"/>
          <w:sz w:val="24"/>
          <w:szCs w:val="24"/>
          <w:lang w:val="nb-NO"/>
        </w:rPr>
        <w:object w:dxaOrig="3640" w:dyaOrig="460" w14:anchorId="0B0DBBB9">
          <v:shape id="_x0000_i1055" type="#_x0000_t75" style="width:181.2pt;height:23.45pt" o:ole="">
            <v:imagedata r:id="rId66" o:title=""/>
          </v:shape>
          <o:OLEObject Type="Embed" ProgID="Equation.3" ShapeID="_x0000_i1055" DrawAspect="Content" ObjectID="_1683800102" r:id="rId67"/>
        </w:object>
      </w:r>
    </w:p>
    <w:p w14:paraId="510D108A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7D407185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8248EF">
        <w:rPr>
          <w:position w:val="-14"/>
          <w:sz w:val="24"/>
          <w:szCs w:val="24"/>
          <w:lang w:val="nb-NO"/>
        </w:rPr>
        <w:object w:dxaOrig="3680" w:dyaOrig="460" w14:anchorId="28E7577D">
          <v:shape id="_x0000_i1056" type="#_x0000_t75" style="width:183.95pt;height:23.45pt" o:ole="">
            <v:imagedata r:id="rId68" o:title=""/>
          </v:shape>
          <o:OLEObject Type="Embed" ProgID="Equation.3" ShapeID="_x0000_i1056" DrawAspect="Content" ObjectID="_1683800103" r:id="rId69"/>
        </w:object>
      </w:r>
    </w:p>
    <w:p w14:paraId="2C4FF108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11DE812C" w14:textId="77777777" w:rsidR="00AE1CE6" w:rsidRDefault="00206093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8248EF">
        <w:rPr>
          <w:position w:val="-14"/>
          <w:sz w:val="24"/>
          <w:szCs w:val="24"/>
          <w:lang w:val="nb-NO"/>
        </w:rPr>
        <w:object w:dxaOrig="4700" w:dyaOrig="460" w14:anchorId="4E14217D">
          <v:shape id="_x0000_i1057" type="#_x0000_t75" style="width:234.6pt;height:23.45pt" o:ole="">
            <v:imagedata r:id="rId70" o:title=""/>
          </v:shape>
          <o:OLEObject Type="Embed" ProgID="Equation.3" ShapeID="_x0000_i1057" DrawAspect="Content" ObjectID="_1683800104" r:id="rId71"/>
        </w:object>
      </w:r>
    </w:p>
    <w:p w14:paraId="200E307B" w14:textId="77777777" w:rsidR="00206093" w:rsidRDefault="00206093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5B669AB3" w14:textId="0458CFB8" w:rsidR="00E410B6" w:rsidRDefault="00B96BED" w:rsidP="00E410B6">
      <w:r w:rsidRPr="00616B5E">
        <w:rPr>
          <w:position w:val="-46"/>
        </w:rPr>
        <w:object w:dxaOrig="5600" w:dyaOrig="1040" w14:anchorId="75559265">
          <v:shape id="_x0000_i1058" type="#_x0000_t75" style="width:281.1pt;height:53.4pt" o:ole="">
            <v:imagedata r:id="rId72" o:title=""/>
          </v:shape>
          <o:OLEObject Type="Embed" ProgID="Equation.DSMT4" ShapeID="_x0000_i1058" DrawAspect="Content" ObjectID="_1683800105" r:id="rId73"/>
        </w:object>
      </w:r>
    </w:p>
    <w:p w14:paraId="0A49B1D4" w14:textId="77777777" w:rsidR="00206093" w:rsidRPr="00FA63B3" w:rsidRDefault="00206093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4837BB9A" w14:textId="5DB093AD" w:rsidR="00E410B6" w:rsidRDefault="00B96BED" w:rsidP="00E410B6">
      <w:r w:rsidRPr="00EA680F">
        <w:rPr>
          <w:position w:val="-48"/>
        </w:rPr>
        <w:object w:dxaOrig="5580" w:dyaOrig="1080" w14:anchorId="6EDE32A9">
          <v:shape id="_x0000_i1059" type="#_x0000_t75" style="width:280.1pt;height:45.45pt" o:ole="">
            <v:imagedata r:id="rId74" o:title=""/>
          </v:shape>
          <o:OLEObject Type="Embed" ProgID="Equation.DSMT4" ShapeID="_x0000_i1059" DrawAspect="Content" ObjectID="_1683800106" r:id="rId75"/>
        </w:object>
      </w:r>
    </w:p>
    <w:p w14:paraId="1D24D585" w14:textId="77777777" w:rsidR="00AD6DD5" w:rsidRDefault="00AD6DD5" w:rsidP="00C70D5A">
      <w:pPr>
        <w:tabs>
          <w:tab w:val="left" w:pos="9360"/>
        </w:tabs>
        <w:rPr>
          <w:b/>
          <w:bCs/>
          <w:sz w:val="24"/>
          <w:szCs w:val="24"/>
        </w:rPr>
      </w:pPr>
    </w:p>
    <w:p w14:paraId="2920093D" w14:textId="77777777" w:rsidR="00C0196B" w:rsidRDefault="00C0196B" w:rsidP="00C70D5A">
      <w:pPr>
        <w:tabs>
          <w:tab w:val="left" w:pos="9360"/>
        </w:tabs>
        <w:rPr>
          <w:b/>
          <w:bCs/>
          <w:sz w:val="24"/>
          <w:szCs w:val="24"/>
        </w:rPr>
      </w:pPr>
    </w:p>
    <w:p w14:paraId="4D0F2C4C" w14:textId="77777777" w:rsidR="00C70D5A" w:rsidRDefault="00D17CDE" w:rsidP="00C70D5A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P</w:t>
      </w:r>
      <w:r w:rsidR="00C70D5A" w:rsidRPr="00D17CDE">
        <w:rPr>
          <w:rFonts w:ascii="Times New Roman" w:hAnsi="Times New Roman"/>
          <w:b/>
          <w:bCs/>
          <w:sz w:val="24"/>
          <w:szCs w:val="24"/>
          <w:u w:val="single"/>
        </w:rPr>
        <w:t>arallel vectors</w:t>
      </w:r>
      <w:r w:rsidR="00AE1CE6">
        <w:rPr>
          <w:rFonts w:ascii="Times New Roman" w:hAnsi="Times New Roman"/>
          <w:b/>
          <w:bCs/>
          <w:sz w:val="24"/>
          <w:szCs w:val="24"/>
          <w:u w:val="single"/>
        </w:rPr>
        <w:t xml:space="preserve"> (planar parallel-1)</w:t>
      </w:r>
    </w:p>
    <w:p w14:paraId="5A232FDB" w14:textId="77777777" w:rsidR="00645C68" w:rsidRPr="00D17CDE" w:rsidRDefault="00645C68" w:rsidP="00C70D5A">
      <w:pPr>
        <w:tabs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12EFD302" w14:textId="77777777" w:rsidR="00F00B47" w:rsidRDefault="00F00B47" w:rsidP="00F00B47">
      <w:pPr>
        <w:tabs>
          <w:tab w:val="left" w:pos="9360"/>
        </w:tabs>
        <w:rPr>
          <w:bCs/>
          <w:sz w:val="24"/>
          <w:szCs w:val="24"/>
          <w:lang w:val="nb-NO"/>
        </w:rPr>
      </w:pPr>
    </w:p>
    <w:p w14:paraId="157E9D2A" w14:textId="77777777" w:rsidR="00C70D5A" w:rsidRPr="00FA63B3" w:rsidRDefault="00645C68" w:rsidP="00C70D5A">
      <w:pPr>
        <w:tabs>
          <w:tab w:val="left" w:pos="9360"/>
        </w:tabs>
        <w:rPr>
          <w:bCs/>
          <w:sz w:val="24"/>
          <w:szCs w:val="24"/>
          <w:lang w:val="nb-NO"/>
        </w:rPr>
      </w:pPr>
      <w:r w:rsidRPr="00645C68">
        <w:rPr>
          <w:bCs/>
          <w:position w:val="-74"/>
          <w:sz w:val="24"/>
          <w:szCs w:val="24"/>
          <w:lang w:val="nb-NO"/>
        </w:rPr>
        <w:object w:dxaOrig="5220" w:dyaOrig="1600" w14:anchorId="5D4A74E7">
          <v:shape id="_x0000_i1060" type="#_x0000_t75" style="width:261.45pt;height:80.25pt" o:ole="">
            <v:imagedata r:id="rId76" o:title=""/>
          </v:shape>
          <o:OLEObject Type="Embed" ProgID="Equation.3" ShapeID="_x0000_i1060" DrawAspect="Content" ObjectID="_1683800107" r:id="rId77"/>
        </w:object>
      </w:r>
    </w:p>
    <w:p w14:paraId="356018E5" w14:textId="77777777" w:rsidR="00C70D5A" w:rsidRDefault="00C70D5A" w:rsidP="00C70D5A">
      <w:pPr>
        <w:tabs>
          <w:tab w:val="left" w:pos="3600"/>
          <w:tab w:val="right" w:pos="9360"/>
        </w:tabs>
        <w:rPr>
          <w:sz w:val="24"/>
          <w:szCs w:val="24"/>
        </w:rPr>
      </w:pPr>
    </w:p>
    <w:p w14:paraId="42A7CB5A" w14:textId="77777777" w:rsidR="00C70D5A" w:rsidRDefault="00461204" w:rsidP="00C70D5A">
      <w:pPr>
        <w:tabs>
          <w:tab w:val="right" w:pos="9360"/>
        </w:tabs>
      </w:pPr>
      <w:r w:rsidRPr="00784288">
        <w:rPr>
          <w:position w:val="-16"/>
        </w:rPr>
        <w:object w:dxaOrig="3739" w:dyaOrig="440" w14:anchorId="0C73B756">
          <v:shape id="_x0000_i1061" type="#_x0000_t75" style="width:187.05pt;height:22.4pt" o:ole="">
            <v:imagedata r:id="rId78" o:title=""/>
          </v:shape>
          <o:OLEObject Type="Embed" ProgID="Equation.3" ShapeID="_x0000_i1061" DrawAspect="Content" ObjectID="_1683800108" r:id="rId79"/>
        </w:object>
      </w:r>
      <w:r>
        <w:t xml:space="preserve">          </w:t>
      </w:r>
      <w:r w:rsidRPr="00461204">
        <w:rPr>
          <w:position w:val="-14"/>
          <w:sz w:val="24"/>
          <w:szCs w:val="24"/>
        </w:rPr>
        <w:object w:dxaOrig="3420" w:dyaOrig="420" w14:anchorId="4E4D038E">
          <v:shape id="_x0000_i1062" type="#_x0000_t75" style="width:171.2pt;height:20.65pt" o:ole="">
            <v:imagedata r:id="rId80" o:title=""/>
          </v:shape>
          <o:OLEObject Type="Embed" ProgID="Equation.3" ShapeID="_x0000_i1062" DrawAspect="Content" ObjectID="_1683800109" r:id="rId81"/>
        </w:object>
      </w:r>
      <w:r w:rsidRPr="00461204">
        <w:rPr>
          <w:sz w:val="24"/>
          <w:szCs w:val="24"/>
        </w:rPr>
        <w:t>constant</w:t>
      </w:r>
    </w:p>
    <w:p w14:paraId="3A312472" w14:textId="77777777" w:rsidR="00C70D5A" w:rsidRDefault="00C25C0E" w:rsidP="00C70D5A">
      <w:pPr>
        <w:tabs>
          <w:tab w:val="right" w:pos="9360"/>
        </w:tabs>
      </w:pPr>
      <w:r w:rsidRPr="00784288">
        <w:rPr>
          <w:position w:val="-16"/>
        </w:rPr>
        <w:object w:dxaOrig="3720" w:dyaOrig="440" w14:anchorId="7B8E49F4">
          <v:shape id="_x0000_i1063" type="#_x0000_t75" style="width:185.7pt;height:22.4pt" o:ole="">
            <v:imagedata r:id="rId82" o:title=""/>
          </v:shape>
          <o:OLEObject Type="Embed" ProgID="Equation.3" ShapeID="_x0000_i1063" DrawAspect="Content" ObjectID="_1683800110" r:id="rId83"/>
        </w:object>
      </w:r>
    </w:p>
    <w:p w14:paraId="0A5000B6" w14:textId="77777777" w:rsidR="00C70D5A" w:rsidRDefault="00C70D5A" w:rsidP="00C70D5A">
      <w:pPr>
        <w:tabs>
          <w:tab w:val="left" w:pos="9360"/>
        </w:tabs>
        <w:rPr>
          <w:sz w:val="24"/>
          <w:szCs w:val="24"/>
          <w:lang w:val="nb-NO"/>
        </w:rPr>
      </w:pPr>
    </w:p>
    <w:p w14:paraId="3A37EAAF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9501F3">
        <w:rPr>
          <w:position w:val="-10"/>
          <w:sz w:val="24"/>
          <w:szCs w:val="24"/>
          <w:lang w:val="nb-NO"/>
        </w:rPr>
        <w:object w:dxaOrig="1340" w:dyaOrig="340" w14:anchorId="1CB82102">
          <v:shape id="_x0000_i1064" type="#_x0000_t75" style="width:66.85pt;height:17.2pt" o:ole="">
            <v:imagedata r:id="rId84" o:title=""/>
          </v:shape>
          <o:OLEObject Type="Embed" ProgID="Equation.3" ShapeID="_x0000_i1064" DrawAspect="Content" ObjectID="_1683800111" r:id="rId85"/>
        </w:object>
      </w:r>
    </w:p>
    <w:p w14:paraId="0E3307A1" w14:textId="77777777" w:rsidR="00AE1CE6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56B86CF9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9501F3">
        <w:rPr>
          <w:position w:val="-10"/>
          <w:sz w:val="24"/>
          <w:szCs w:val="24"/>
          <w:lang w:val="nb-NO"/>
        </w:rPr>
        <w:object w:dxaOrig="1320" w:dyaOrig="340" w14:anchorId="5ED71DDF">
          <v:shape id="_x0000_i1065" type="#_x0000_t75" style="width:66.5pt;height:17.2pt" o:ole="">
            <v:imagedata r:id="rId86" o:title=""/>
          </v:shape>
          <o:OLEObject Type="Embed" ProgID="Equation.3" ShapeID="_x0000_i1065" DrawAspect="Content" ObjectID="_1683800112" r:id="rId87"/>
        </w:object>
      </w:r>
    </w:p>
    <w:p w14:paraId="7C398337" w14:textId="77777777" w:rsidR="00AE1CE6" w:rsidRDefault="00AE1CE6" w:rsidP="00AE1CE6">
      <w:pPr>
        <w:tabs>
          <w:tab w:val="left" w:pos="9360"/>
        </w:tabs>
        <w:rPr>
          <w:b/>
          <w:bCs/>
          <w:sz w:val="24"/>
          <w:szCs w:val="24"/>
          <w:lang w:val="nb-NO"/>
        </w:rPr>
      </w:pPr>
    </w:p>
    <w:p w14:paraId="456BD15D" w14:textId="77777777" w:rsidR="00AE1CE6" w:rsidRPr="00FA63B3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9501F3">
        <w:rPr>
          <w:position w:val="-10"/>
          <w:sz w:val="24"/>
          <w:szCs w:val="24"/>
          <w:lang w:val="nb-NO"/>
        </w:rPr>
        <w:object w:dxaOrig="1340" w:dyaOrig="340" w14:anchorId="7DA1CD2C">
          <v:shape id="_x0000_i1066" type="#_x0000_t75" style="width:66.85pt;height:17.2pt" o:ole="">
            <v:imagedata r:id="rId88" o:title=""/>
          </v:shape>
          <o:OLEObject Type="Embed" ProgID="Equation.3" ShapeID="_x0000_i1066" DrawAspect="Content" ObjectID="_1683800113" r:id="rId89"/>
        </w:object>
      </w:r>
    </w:p>
    <w:p w14:paraId="544BA457" w14:textId="77777777" w:rsidR="00AE1CE6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74EC8959" w14:textId="77777777" w:rsidR="00AE1CE6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9501F3">
        <w:rPr>
          <w:position w:val="-10"/>
          <w:sz w:val="24"/>
          <w:szCs w:val="24"/>
          <w:lang w:val="nb-NO"/>
        </w:rPr>
        <w:object w:dxaOrig="1340" w:dyaOrig="340" w14:anchorId="43491708">
          <v:shape id="_x0000_i1067" type="#_x0000_t75" style="width:66.85pt;height:17.2pt" o:ole="">
            <v:imagedata r:id="rId90" o:title=""/>
          </v:shape>
          <o:OLEObject Type="Embed" ProgID="Equation.3" ShapeID="_x0000_i1067" DrawAspect="Content" ObjectID="_1683800114" r:id="rId91"/>
        </w:object>
      </w:r>
    </w:p>
    <w:p w14:paraId="315E232E" w14:textId="77777777" w:rsidR="00461204" w:rsidRDefault="00461204" w:rsidP="00461204">
      <w:pPr>
        <w:tabs>
          <w:tab w:val="left" w:pos="9360"/>
        </w:tabs>
      </w:pPr>
    </w:p>
    <w:p w14:paraId="03785B54" w14:textId="2A3757E0" w:rsidR="00E410B6" w:rsidRDefault="008444C7" w:rsidP="00E410B6">
      <w:r w:rsidRPr="00064DDB">
        <w:rPr>
          <w:position w:val="-12"/>
        </w:rPr>
        <w:object w:dxaOrig="1920" w:dyaOrig="360" w14:anchorId="66056618">
          <v:shape id="_x0000_i1068" type="#_x0000_t75" style="width:95.45pt;height:18.25pt" o:ole="">
            <v:imagedata r:id="rId92" o:title=""/>
          </v:shape>
          <o:OLEObject Type="Embed" ProgID="Equation.3" ShapeID="_x0000_i1068" DrawAspect="Content" ObjectID="_1683800115" r:id="rId93"/>
        </w:object>
      </w:r>
    </w:p>
    <w:p w14:paraId="3B546129" w14:textId="77777777" w:rsidR="00461204" w:rsidRDefault="00461204" w:rsidP="00461204">
      <w:pPr>
        <w:tabs>
          <w:tab w:val="left" w:pos="9360"/>
        </w:tabs>
      </w:pPr>
    </w:p>
    <w:p w14:paraId="2F202BDA" w14:textId="45BC470C" w:rsidR="00E410B6" w:rsidRDefault="008444C7" w:rsidP="00E410B6">
      <w:r w:rsidRPr="00064DDB">
        <w:rPr>
          <w:position w:val="-16"/>
        </w:rPr>
        <w:object w:dxaOrig="1920" w:dyaOrig="400" w14:anchorId="782A9EE7">
          <v:shape id="_x0000_i1069" type="#_x0000_t75" style="width:95.45pt;height:20pt" o:ole="">
            <v:imagedata r:id="rId94" o:title=""/>
          </v:shape>
          <o:OLEObject Type="Embed" ProgID="Equation.3" ShapeID="_x0000_i1069" DrawAspect="Content" ObjectID="_1683800116" r:id="rId95"/>
        </w:object>
      </w:r>
    </w:p>
    <w:p w14:paraId="003F0864" w14:textId="77777777" w:rsidR="00461204" w:rsidRPr="00FA63B3" w:rsidRDefault="00461204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0D318EAB" w14:textId="77777777" w:rsidR="00AE1CE6" w:rsidRDefault="00AE1CE6" w:rsidP="00AE1CE6">
      <w:pPr>
        <w:tabs>
          <w:tab w:val="left" w:pos="9360"/>
        </w:tabs>
        <w:rPr>
          <w:b/>
          <w:bCs/>
          <w:sz w:val="24"/>
          <w:szCs w:val="24"/>
          <w:lang w:val="nb-NO"/>
        </w:rPr>
      </w:pPr>
    </w:p>
    <w:p w14:paraId="413ADB4A" w14:textId="77777777" w:rsidR="00D36CEC" w:rsidRPr="00D17CDE" w:rsidRDefault="00D17CDE" w:rsidP="008248EF">
      <w:pPr>
        <w:tabs>
          <w:tab w:val="left" w:pos="9360"/>
        </w:tabs>
        <w:rPr>
          <w:rFonts w:ascii="Times New Roman" w:hAnsi="Times New Roman"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P</w:t>
      </w:r>
      <w:r w:rsidR="00FA63B3" w:rsidRPr="00D17CDE">
        <w:rPr>
          <w:rFonts w:ascii="Times New Roman" w:hAnsi="Times New Roman"/>
          <w:b/>
          <w:bCs/>
          <w:sz w:val="24"/>
          <w:szCs w:val="24"/>
          <w:u w:val="single"/>
        </w:rPr>
        <w:t>in-in-slot</w:t>
      </w:r>
      <w:r w:rsidR="00AE1CE6">
        <w:rPr>
          <w:rFonts w:ascii="Times New Roman" w:hAnsi="Times New Roman"/>
          <w:b/>
          <w:bCs/>
          <w:sz w:val="24"/>
          <w:szCs w:val="24"/>
          <w:u w:val="single"/>
        </w:rPr>
        <w:t xml:space="preserve"> (planar parallel-2)</w:t>
      </w:r>
    </w:p>
    <w:p w14:paraId="09FB6B56" w14:textId="77777777" w:rsidR="00F00B47" w:rsidRDefault="00F00B47" w:rsidP="00F00B47">
      <w:pPr>
        <w:tabs>
          <w:tab w:val="left" w:pos="9360"/>
        </w:tabs>
        <w:rPr>
          <w:bCs/>
          <w:sz w:val="24"/>
          <w:szCs w:val="24"/>
          <w:lang w:val="nb-NO"/>
        </w:rPr>
      </w:pPr>
    </w:p>
    <w:p w14:paraId="0D51750C" w14:textId="77777777" w:rsidR="00C81F1F" w:rsidRDefault="00645C68" w:rsidP="008248EF">
      <w:pPr>
        <w:tabs>
          <w:tab w:val="left" w:pos="9360"/>
        </w:tabs>
        <w:rPr>
          <w:b/>
          <w:bCs/>
          <w:sz w:val="24"/>
          <w:szCs w:val="24"/>
        </w:rPr>
      </w:pPr>
      <w:r w:rsidRPr="00645C68">
        <w:rPr>
          <w:bCs/>
          <w:position w:val="-102"/>
          <w:sz w:val="24"/>
          <w:szCs w:val="24"/>
          <w:lang w:val="nb-NO"/>
        </w:rPr>
        <w:object w:dxaOrig="5100" w:dyaOrig="2060" w14:anchorId="161EEB3F">
          <v:shape id="_x0000_i1070" type="#_x0000_t75" style="width:255.6pt;height:103.7pt" o:ole="">
            <v:imagedata r:id="rId96" o:title=""/>
          </v:shape>
          <o:OLEObject Type="Embed" ProgID="Equation.3" ShapeID="_x0000_i1070" DrawAspect="Content" ObjectID="_1683800117" r:id="rId97"/>
        </w:object>
      </w:r>
      <w:r w:rsidR="00FA63B3" w:rsidRPr="00FA63B3">
        <w:rPr>
          <w:b/>
          <w:bCs/>
          <w:sz w:val="24"/>
          <w:szCs w:val="24"/>
        </w:rPr>
        <w:t xml:space="preserve"> </w:t>
      </w:r>
    </w:p>
    <w:p w14:paraId="090406AF" w14:textId="77777777" w:rsidR="00515F5C" w:rsidRDefault="00515F5C" w:rsidP="00515F5C">
      <w:pPr>
        <w:tabs>
          <w:tab w:val="right" w:pos="9360"/>
        </w:tabs>
        <w:rPr>
          <w:sz w:val="24"/>
          <w:szCs w:val="24"/>
        </w:rPr>
      </w:pPr>
    </w:p>
    <w:p w14:paraId="7A811953" w14:textId="77777777" w:rsidR="00515F5C" w:rsidRDefault="00784288" w:rsidP="00515F5C">
      <w:pPr>
        <w:tabs>
          <w:tab w:val="right" w:pos="9360"/>
        </w:tabs>
      </w:pPr>
      <w:r w:rsidRPr="00784288">
        <w:rPr>
          <w:position w:val="-18"/>
        </w:rPr>
        <w:object w:dxaOrig="5520" w:dyaOrig="460" w14:anchorId="3B3395F2">
          <v:shape id="_x0000_i1071" type="#_x0000_t75" style="width:275.6pt;height:23.45pt" o:ole="">
            <v:imagedata r:id="rId98" o:title=""/>
          </v:shape>
          <o:OLEObject Type="Embed" ProgID="Equation.3" ShapeID="_x0000_i1071" DrawAspect="Content" ObjectID="_1683800118" r:id="rId99"/>
        </w:object>
      </w:r>
    </w:p>
    <w:p w14:paraId="45B5765E" w14:textId="77777777" w:rsidR="00515F5C" w:rsidRDefault="00FF6E30" w:rsidP="00515F5C">
      <w:pPr>
        <w:tabs>
          <w:tab w:val="right" w:pos="9360"/>
        </w:tabs>
      </w:pPr>
      <w:r w:rsidRPr="00784288">
        <w:rPr>
          <w:position w:val="-18"/>
        </w:rPr>
        <w:object w:dxaOrig="3200" w:dyaOrig="460" w14:anchorId="450C3862">
          <v:shape id="_x0000_i1072" type="#_x0000_t75" style="width:159.85pt;height:23.45pt" o:ole="">
            <v:imagedata r:id="rId100" o:title=""/>
          </v:shape>
          <o:OLEObject Type="Embed" ProgID="Equation.3" ShapeID="_x0000_i1072" DrawAspect="Content" ObjectID="_1683800119" r:id="rId101"/>
        </w:object>
      </w:r>
    </w:p>
    <w:p w14:paraId="5D8ADFAB" w14:textId="77777777" w:rsidR="009501F3" w:rsidRDefault="009501F3" w:rsidP="008248EF">
      <w:pPr>
        <w:tabs>
          <w:tab w:val="left" w:pos="9360"/>
        </w:tabs>
        <w:rPr>
          <w:sz w:val="24"/>
          <w:szCs w:val="24"/>
          <w:lang w:val="nb-NO"/>
        </w:rPr>
      </w:pPr>
    </w:p>
    <w:p w14:paraId="33B39610" w14:textId="77777777" w:rsidR="00FA63B3" w:rsidRPr="00FA63B3" w:rsidRDefault="00AD6DD5" w:rsidP="008248EF">
      <w:pPr>
        <w:tabs>
          <w:tab w:val="left" w:pos="9360"/>
        </w:tabs>
        <w:rPr>
          <w:sz w:val="24"/>
          <w:szCs w:val="24"/>
          <w:lang w:val="nb-NO"/>
        </w:rPr>
      </w:pPr>
      <w:r w:rsidRPr="00AD6DD5">
        <w:rPr>
          <w:position w:val="-14"/>
          <w:sz w:val="24"/>
          <w:szCs w:val="24"/>
          <w:lang w:val="nb-NO"/>
        </w:rPr>
        <w:object w:dxaOrig="1320" w:dyaOrig="380" w14:anchorId="00DBEEC8">
          <v:shape id="_x0000_i1073" type="#_x0000_t75" style="width:66.5pt;height:18.95pt" o:ole="">
            <v:imagedata r:id="rId102" o:title=""/>
          </v:shape>
          <o:OLEObject Type="Embed" ProgID="Equation.3" ShapeID="_x0000_i1073" DrawAspect="Content" ObjectID="_1683800120" r:id="rId103"/>
        </w:object>
      </w:r>
    </w:p>
    <w:p w14:paraId="0B90AFB8" w14:textId="77777777" w:rsidR="00AE1CE6" w:rsidRDefault="00AE1CE6" w:rsidP="00AE1CE6">
      <w:pPr>
        <w:tabs>
          <w:tab w:val="left" w:pos="9360"/>
        </w:tabs>
        <w:rPr>
          <w:sz w:val="24"/>
          <w:szCs w:val="24"/>
          <w:lang w:val="nb-NO"/>
        </w:rPr>
      </w:pPr>
    </w:p>
    <w:p w14:paraId="48B1D965" w14:textId="77777777" w:rsidR="00AE1CE6" w:rsidRDefault="00A91D78" w:rsidP="00AE1CE6">
      <w:pPr>
        <w:tabs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4"/>
          <w:sz w:val="24"/>
          <w:szCs w:val="24"/>
          <w:lang w:val="nb-NO"/>
        </w:rPr>
        <w:object w:dxaOrig="4840" w:dyaOrig="420" w14:anchorId="106426B5">
          <v:shape id="_x0000_i1074" type="#_x0000_t75" style="width:241.15pt;height:20.65pt" o:ole="">
            <v:imagedata r:id="rId104" o:title=""/>
          </v:shape>
          <o:OLEObject Type="Embed" ProgID="Equation.3" ShapeID="_x0000_i1074" DrawAspect="Content" ObjectID="_1683800121" r:id="rId105"/>
        </w:object>
      </w:r>
    </w:p>
    <w:p w14:paraId="69EDD054" w14:textId="77777777" w:rsidR="00A91D78" w:rsidRDefault="00A91D78" w:rsidP="00A91D78">
      <w:pPr>
        <w:tabs>
          <w:tab w:val="left" w:pos="9360"/>
        </w:tabs>
        <w:rPr>
          <w:sz w:val="24"/>
          <w:szCs w:val="24"/>
          <w:lang w:val="nb-NO"/>
        </w:rPr>
      </w:pPr>
    </w:p>
    <w:p w14:paraId="635E2225" w14:textId="77777777" w:rsidR="00A91D78" w:rsidRDefault="00A91D78" w:rsidP="00A91D78">
      <w:pPr>
        <w:tabs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4"/>
          <w:sz w:val="24"/>
          <w:szCs w:val="24"/>
          <w:lang w:val="nb-NO"/>
        </w:rPr>
        <w:object w:dxaOrig="8059" w:dyaOrig="420" w14:anchorId="6D2D9C22">
          <v:shape id="_x0000_i1075" type="#_x0000_t75" style="width:402.05pt;height:20.65pt" o:ole="">
            <v:imagedata r:id="rId106" o:title=""/>
          </v:shape>
          <o:OLEObject Type="Embed" ProgID="Equation.3" ShapeID="_x0000_i1075" DrawAspect="Content" ObjectID="_1683800122" r:id="rId107"/>
        </w:object>
      </w:r>
    </w:p>
    <w:p w14:paraId="2D50DA68" w14:textId="77777777" w:rsidR="00A91D78" w:rsidRDefault="00A91D78" w:rsidP="00A91D78">
      <w:pPr>
        <w:tabs>
          <w:tab w:val="left" w:pos="9360"/>
        </w:tabs>
        <w:rPr>
          <w:sz w:val="24"/>
          <w:szCs w:val="24"/>
          <w:lang w:val="nb-NO"/>
        </w:rPr>
      </w:pPr>
    </w:p>
    <w:p w14:paraId="11D79004" w14:textId="77777777" w:rsidR="00A91D78" w:rsidRDefault="00F7721C" w:rsidP="00A91D78">
      <w:pPr>
        <w:tabs>
          <w:tab w:val="left" w:pos="9360"/>
        </w:tabs>
        <w:rPr>
          <w:sz w:val="24"/>
          <w:szCs w:val="24"/>
          <w:lang w:val="nb-NO"/>
        </w:rPr>
      </w:pPr>
      <w:r w:rsidRPr="00A91D78">
        <w:rPr>
          <w:position w:val="-40"/>
          <w:sz w:val="24"/>
          <w:szCs w:val="24"/>
          <w:lang w:val="nb-NO"/>
        </w:rPr>
        <w:object w:dxaOrig="8059" w:dyaOrig="920" w14:anchorId="09CBBA68">
          <v:shape id="_x0000_i1076" type="#_x0000_t75" style="width:402.05pt;height:46.15pt" o:ole="">
            <v:imagedata r:id="rId108" o:title=""/>
          </v:shape>
          <o:OLEObject Type="Embed" ProgID="Equation.3" ShapeID="_x0000_i1076" DrawAspect="Content" ObjectID="_1683800123" r:id="rId109"/>
        </w:object>
      </w:r>
    </w:p>
    <w:p w14:paraId="15BCA0D4" w14:textId="77777777" w:rsidR="00206093" w:rsidRDefault="00206093" w:rsidP="00206093">
      <w:pPr>
        <w:tabs>
          <w:tab w:val="left" w:pos="9360"/>
        </w:tabs>
      </w:pPr>
    </w:p>
    <w:p w14:paraId="0072A169" w14:textId="7AF0AC37" w:rsidR="00E410B6" w:rsidRDefault="00206093" w:rsidP="00E410B6">
      <w:r w:rsidRPr="00206093">
        <w:rPr>
          <w:position w:val="-34"/>
        </w:rPr>
        <w:object w:dxaOrig="3500" w:dyaOrig="800" w14:anchorId="67BACED1">
          <v:shape id="_x0000_i1077" type="#_x0000_t75" style="width:173.95pt;height:36.15pt" o:ole="">
            <v:imagedata r:id="rId110" o:title=""/>
          </v:shape>
          <o:OLEObject Type="Embed" ProgID="Equation.3" ShapeID="_x0000_i1077" DrawAspect="Content" ObjectID="_1683800124" r:id="rId111"/>
        </w:object>
      </w:r>
    </w:p>
    <w:p w14:paraId="48A6FC0E" w14:textId="77777777" w:rsidR="00206093" w:rsidRDefault="00206093" w:rsidP="00206093">
      <w:pPr>
        <w:tabs>
          <w:tab w:val="left" w:pos="9360"/>
        </w:tabs>
      </w:pPr>
    </w:p>
    <w:p w14:paraId="492086CB" w14:textId="3F418BB9" w:rsidR="00E410B6" w:rsidRDefault="001F47AA" w:rsidP="00E410B6">
      <w:r w:rsidRPr="001F47AA">
        <w:rPr>
          <w:position w:val="-40"/>
        </w:rPr>
        <w:object w:dxaOrig="3960" w:dyaOrig="920" w14:anchorId="049D1A1F">
          <v:shape id="_x0000_i1078" type="#_x0000_t75" style="width:196.7pt;height:41.7pt" o:ole="">
            <v:imagedata r:id="rId112" o:title=""/>
          </v:shape>
          <o:OLEObject Type="Embed" ProgID="Equation.DSMT4" ShapeID="_x0000_i1078" DrawAspect="Content" ObjectID="_1683800125" r:id="rId113"/>
        </w:object>
      </w:r>
    </w:p>
    <w:p w14:paraId="7FDFF9A7" w14:textId="77777777" w:rsidR="003B2E05" w:rsidRDefault="003B2E05" w:rsidP="003B2E05">
      <w:pPr>
        <w:tabs>
          <w:tab w:val="left" w:pos="9360"/>
        </w:tabs>
        <w:rPr>
          <w:sz w:val="24"/>
          <w:szCs w:val="24"/>
          <w:lang w:val="nb-NO"/>
        </w:rPr>
      </w:pPr>
    </w:p>
    <w:p w14:paraId="4E7968B0" w14:textId="77777777" w:rsidR="00C0196B" w:rsidRPr="00FA63B3" w:rsidRDefault="00C0196B" w:rsidP="003B2E05">
      <w:pPr>
        <w:tabs>
          <w:tab w:val="left" w:pos="9360"/>
        </w:tabs>
        <w:rPr>
          <w:sz w:val="24"/>
          <w:szCs w:val="24"/>
          <w:lang w:val="nb-NO"/>
        </w:rPr>
      </w:pPr>
    </w:p>
    <w:p w14:paraId="22B20CDE" w14:textId="77777777" w:rsidR="003B2E05" w:rsidRDefault="003B2E05" w:rsidP="003B2E05">
      <w:pPr>
        <w:tabs>
          <w:tab w:val="left" w:pos="9360"/>
        </w:tabs>
        <w:rPr>
          <w:rFonts w:ascii="Times New Roman" w:hAnsi="Times New Roman"/>
          <w:b/>
          <w:sz w:val="24"/>
          <w:szCs w:val="24"/>
          <w:u w:val="single"/>
          <w:lang w:val="nb-NO"/>
        </w:rPr>
      </w:pPr>
      <w:r>
        <w:rPr>
          <w:rFonts w:ascii="Times New Roman" w:hAnsi="Times New Roman"/>
          <w:b/>
          <w:sz w:val="24"/>
          <w:szCs w:val="24"/>
          <w:u w:val="single"/>
          <w:lang w:val="nb-NO"/>
        </w:rPr>
        <w:t>R</w:t>
      </w:r>
      <w:r w:rsidRPr="00D17CDE">
        <w:rPr>
          <w:rFonts w:ascii="Times New Roman" w:hAnsi="Times New Roman"/>
          <w:b/>
          <w:sz w:val="24"/>
          <w:szCs w:val="24"/>
          <w:u w:val="single"/>
          <w:lang w:val="nb-NO"/>
        </w:rPr>
        <w:t>elative angle</w:t>
      </w:r>
      <w:r w:rsidR="005C5369">
        <w:rPr>
          <w:rFonts w:ascii="Times New Roman" w:hAnsi="Times New Roman"/>
          <w:b/>
          <w:sz w:val="24"/>
          <w:szCs w:val="24"/>
          <w:u w:val="single"/>
          <w:lang w:val="nb-NO"/>
        </w:rPr>
        <w:t xml:space="preserve"> driver</w:t>
      </w:r>
    </w:p>
    <w:p w14:paraId="23A46DD4" w14:textId="77777777" w:rsidR="003B2E05" w:rsidRDefault="003B2E05" w:rsidP="003B2E05">
      <w:pPr>
        <w:tabs>
          <w:tab w:val="left" w:pos="9360"/>
        </w:tabs>
        <w:rPr>
          <w:b/>
          <w:sz w:val="24"/>
          <w:szCs w:val="24"/>
          <w:lang w:val="nb-NO"/>
        </w:rPr>
      </w:pPr>
    </w:p>
    <w:p w14:paraId="761614EF" w14:textId="77777777" w:rsidR="003B2E05" w:rsidRPr="00FA63B3" w:rsidRDefault="002632CC" w:rsidP="003B2E05">
      <w:pPr>
        <w:tabs>
          <w:tab w:val="left" w:pos="9360"/>
        </w:tabs>
        <w:rPr>
          <w:b/>
          <w:sz w:val="24"/>
          <w:szCs w:val="24"/>
          <w:lang w:val="nb-NO"/>
        </w:rPr>
      </w:pPr>
      <w:r w:rsidRPr="00FA63B3">
        <w:rPr>
          <w:b/>
          <w:position w:val="-14"/>
          <w:sz w:val="24"/>
          <w:szCs w:val="24"/>
          <w:lang w:val="nb-NO"/>
        </w:rPr>
        <w:object w:dxaOrig="5040" w:dyaOrig="380" w14:anchorId="19FFC3D9">
          <v:shape id="_x0000_i1079" type="#_x0000_t75" style="width:251.15pt;height:18.95pt" o:ole="">
            <v:imagedata r:id="rId114" o:title=""/>
          </v:shape>
          <o:OLEObject Type="Embed" ProgID="Equation.3" ShapeID="_x0000_i1079" DrawAspect="Content" ObjectID="_1683800126" r:id="rId115"/>
        </w:object>
      </w:r>
    </w:p>
    <w:p w14:paraId="482E1A7F" w14:textId="77777777" w:rsidR="003B2E05" w:rsidRDefault="003B2E05" w:rsidP="003B2E05">
      <w:pPr>
        <w:tabs>
          <w:tab w:val="right" w:pos="9360"/>
        </w:tabs>
        <w:rPr>
          <w:sz w:val="24"/>
          <w:szCs w:val="24"/>
        </w:rPr>
      </w:pPr>
    </w:p>
    <w:p w14:paraId="2BBB55C7" w14:textId="77777777" w:rsidR="003B2E05" w:rsidRDefault="003B2E05" w:rsidP="003B2E05">
      <w:pPr>
        <w:tabs>
          <w:tab w:val="right" w:pos="9360"/>
        </w:tabs>
      </w:pPr>
      <w:r w:rsidRPr="00D86977">
        <w:rPr>
          <w:position w:val="-16"/>
        </w:rPr>
        <w:object w:dxaOrig="2360" w:dyaOrig="400" w14:anchorId="0409123C">
          <v:shape id="_x0000_i1080" type="#_x0000_t75" style="width:119.2pt;height:20pt" o:ole="">
            <v:imagedata r:id="rId116" o:title=""/>
          </v:shape>
          <o:OLEObject Type="Embed" ProgID="Equation.3" ShapeID="_x0000_i1080" DrawAspect="Content" ObjectID="_1683800127" r:id="rId117"/>
        </w:object>
      </w:r>
    </w:p>
    <w:p w14:paraId="4CD66C63" w14:textId="77777777" w:rsidR="003B2E05" w:rsidRPr="00FA63B3" w:rsidRDefault="003B2E05" w:rsidP="003B2E05">
      <w:pPr>
        <w:tabs>
          <w:tab w:val="right" w:pos="9360"/>
        </w:tabs>
        <w:rPr>
          <w:sz w:val="24"/>
          <w:szCs w:val="24"/>
        </w:rPr>
      </w:pPr>
      <w:r w:rsidRPr="00D86977">
        <w:rPr>
          <w:position w:val="-16"/>
        </w:rPr>
        <w:object w:dxaOrig="2160" w:dyaOrig="400" w14:anchorId="6B0D3653">
          <v:shape id="_x0000_i1081" type="#_x0000_t75" style="width:108.15pt;height:20pt" o:ole="">
            <v:imagedata r:id="rId118" o:title=""/>
          </v:shape>
          <o:OLEObject Type="Embed" ProgID="Equation.3" ShapeID="_x0000_i1081" DrawAspect="Content" ObjectID="_1683800128" r:id="rId119"/>
        </w:object>
      </w:r>
    </w:p>
    <w:p w14:paraId="5908FB8A" w14:textId="77777777" w:rsidR="00F7721C" w:rsidRPr="00FA63B3" w:rsidRDefault="00F7721C" w:rsidP="00F7721C">
      <w:pPr>
        <w:tabs>
          <w:tab w:val="right" w:pos="9360"/>
        </w:tabs>
        <w:rPr>
          <w:sz w:val="24"/>
          <w:szCs w:val="24"/>
        </w:rPr>
      </w:pPr>
    </w:p>
    <w:p w14:paraId="48A6B459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140" w:dyaOrig="360" w14:anchorId="74EA06A2">
          <v:shape id="_x0000_i1082" type="#_x0000_t75" style="width:55.8pt;height:18.25pt" o:ole="">
            <v:imagedata r:id="rId120" o:title=""/>
          </v:shape>
          <o:OLEObject Type="Embed" ProgID="Equation.3" ShapeID="_x0000_i1082" DrawAspect="Content" ObjectID="_1683800129" r:id="rId121"/>
        </w:object>
      </w:r>
    </w:p>
    <w:p w14:paraId="3E61A4A8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42F69134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160" w:dyaOrig="360" w14:anchorId="510D780D">
          <v:shape id="_x0000_i1083" type="#_x0000_t75" style="width:58.2pt;height:18.25pt" o:ole="">
            <v:imagedata r:id="rId122" o:title=""/>
          </v:shape>
          <o:OLEObject Type="Embed" ProgID="Equation.3" ShapeID="_x0000_i1083" DrawAspect="Content" ObjectID="_1683800130" r:id="rId123"/>
        </w:object>
      </w:r>
    </w:p>
    <w:p w14:paraId="082D5F5F" w14:textId="77777777" w:rsidR="00F7721C" w:rsidRPr="00FA63B3" w:rsidRDefault="00F7721C" w:rsidP="00F7721C">
      <w:pPr>
        <w:tabs>
          <w:tab w:val="right" w:pos="9360"/>
        </w:tabs>
        <w:rPr>
          <w:sz w:val="24"/>
          <w:szCs w:val="24"/>
        </w:rPr>
      </w:pPr>
    </w:p>
    <w:p w14:paraId="4FB06D11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219" w:dyaOrig="360" w14:anchorId="0CC366AA">
          <v:shape id="_x0000_i1084" type="#_x0000_t75" style="width:61pt;height:18.25pt" o:ole="">
            <v:imagedata r:id="rId124" o:title=""/>
          </v:shape>
          <o:OLEObject Type="Embed" ProgID="Equation.3" ShapeID="_x0000_i1084" DrawAspect="Content" ObjectID="_1683800131" r:id="rId125"/>
        </w:object>
      </w:r>
    </w:p>
    <w:p w14:paraId="3E550FCD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604BF128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260" w:dyaOrig="360" w14:anchorId="3F46365D">
          <v:shape id="_x0000_i1085" type="#_x0000_t75" style="width:63.4pt;height:18.25pt" o:ole="">
            <v:imagedata r:id="rId126" o:title=""/>
          </v:shape>
          <o:OLEObject Type="Embed" ProgID="Equation.3" ShapeID="_x0000_i1085" DrawAspect="Content" ObjectID="_1683800132" r:id="rId127"/>
        </w:object>
      </w:r>
    </w:p>
    <w:p w14:paraId="5C6F6286" w14:textId="77777777" w:rsidR="00F81081" w:rsidRDefault="00F81081" w:rsidP="00F81081">
      <w:pPr>
        <w:tabs>
          <w:tab w:val="left" w:pos="9360"/>
        </w:tabs>
      </w:pPr>
    </w:p>
    <w:p w14:paraId="38238419" w14:textId="21B36F8A" w:rsidR="00E410B6" w:rsidRDefault="008444C7" w:rsidP="00E410B6">
      <w:r w:rsidRPr="00064DDB">
        <w:rPr>
          <w:position w:val="-12"/>
        </w:rPr>
        <w:object w:dxaOrig="1680" w:dyaOrig="360" w14:anchorId="03A066E1">
          <v:shape id="_x0000_i1086" type="#_x0000_t75" style="width:83.7pt;height:18.25pt" o:ole="">
            <v:imagedata r:id="rId128" o:title=""/>
          </v:shape>
          <o:OLEObject Type="Embed" ProgID="Equation.3" ShapeID="_x0000_i1086" DrawAspect="Content" ObjectID="_1683800133" r:id="rId129"/>
        </w:object>
      </w:r>
    </w:p>
    <w:p w14:paraId="458F8F9E" w14:textId="77777777" w:rsidR="00F81081" w:rsidRDefault="00F81081" w:rsidP="00F81081">
      <w:pPr>
        <w:tabs>
          <w:tab w:val="left" w:pos="9360"/>
        </w:tabs>
      </w:pPr>
    </w:p>
    <w:p w14:paraId="2F8586C0" w14:textId="1035941B" w:rsidR="00E410B6" w:rsidRDefault="008444C7" w:rsidP="00E410B6">
      <w:r w:rsidRPr="008444C7">
        <w:rPr>
          <w:position w:val="-16"/>
        </w:rPr>
        <w:object w:dxaOrig="1680" w:dyaOrig="400" w14:anchorId="3B977817">
          <v:shape id="_x0000_i1087" type="#_x0000_t75" style="width:83.7pt;height:20pt" o:ole="">
            <v:imagedata r:id="rId130" o:title=""/>
          </v:shape>
          <o:OLEObject Type="Embed" ProgID="Equation.3" ShapeID="_x0000_i1087" DrawAspect="Content" ObjectID="_1683800134" r:id="rId131"/>
        </w:object>
      </w:r>
    </w:p>
    <w:p w14:paraId="308F523C" w14:textId="77777777" w:rsidR="00EE0997" w:rsidRDefault="00EE0997">
      <w:pPr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0552A383" w14:textId="77777777" w:rsidR="00C0196B" w:rsidRDefault="00C0196B">
      <w:pPr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4E5798A7" w14:textId="77777777" w:rsidR="009A59AF" w:rsidRPr="00D17CDE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G</w:t>
      </w:r>
      <w:r w:rsidRPr="00D17CDE">
        <w:rPr>
          <w:rFonts w:ascii="Times New Roman" w:hAnsi="Times New Roman"/>
          <w:b/>
          <w:bCs/>
          <w:sz w:val="24"/>
          <w:szCs w:val="24"/>
          <w:u w:val="single"/>
        </w:rPr>
        <w:t>ear pair</w:t>
      </w:r>
      <w:r w:rsidR="002632CC">
        <w:rPr>
          <w:rFonts w:ascii="Times New Roman" w:hAnsi="Times New Roman"/>
          <w:b/>
          <w:bCs/>
          <w:sz w:val="24"/>
          <w:szCs w:val="24"/>
          <w:u w:val="single"/>
        </w:rPr>
        <w:t xml:space="preserve"> </w:t>
      </w:r>
      <w:r w:rsidR="005C5369">
        <w:rPr>
          <w:rFonts w:ascii="Times New Roman" w:hAnsi="Times New Roman"/>
          <w:b/>
          <w:bCs/>
          <w:sz w:val="24"/>
          <w:szCs w:val="24"/>
          <w:u w:val="single"/>
        </w:rPr>
        <w:t xml:space="preserve">driver </w:t>
      </w:r>
      <w:r w:rsidR="002632CC">
        <w:rPr>
          <w:rFonts w:ascii="Times New Roman" w:hAnsi="Times New Roman"/>
          <w:b/>
          <w:bCs/>
          <w:sz w:val="24"/>
          <w:szCs w:val="24"/>
          <w:u w:val="single"/>
        </w:rPr>
        <w:t>(</w:t>
      </w:r>
      <w:r w:rsidR="00FD74A6">
        <w:rPr>
          <w:rFonts w:ascii="Times New Roman" w:hAnsi="Times New Roman"/>
          <w:b/>
          <w:bCs/>
          <w:sz w:val="24"/>
          <w:szCs w:val="24"/>
          <w:u w:val="single"/>
        </w:rPr>
        <w:t xml:space="preserve">chain/sprockets, </w:t>
      </w:r>
      <w:r w:rsidR="002632CC">
        <w:rPr>
          <w:rFonts w:ascii="Times New Roman" w:hAnsi="Times New Roman"/>
          <w:b/>
          <w:bCs/>
          <w:sz w:val="24"/>
          <w:szCs w:val="24"/>
          <w:u w:val="single"/>
        </w:rPr>
        <w:t>belt/pulleys)</w:t>
      </w:r>
    </w:p>
    <w:p w14:paraId="11882420" w14:textId="77777777" w:rsidR="009A59AF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</w:p>
    <w:p w14:paraId="2EDE90DB" w14:textId="77777777" w:rsidR="009A59AF" w:rsidRDefault="002F68C1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  <w:r w:rsidRPr="002632CC">
        <w:rPr>
          <w:b/>
          <w:bCs/>
          <w:position w:val="-32"/>
          <w:sz w:val="24"/>
          <w:szCs w:val="24"/>
        </w:rPr>
        <w:object w:dxaOrig="5660" w:dyaOrig="760" w14:anchorId="3CE6E698">
          <v:shape id="_x0000_i1088" type="#_x0000_t75" style="width:282.85pt;height:39.25pt" o:ole="">
            <v:imagedata r:id="rId132" o:title=""/>
          </v:shape>
          <o:OLEObject Type="Embed" ProgID="Equation.3" ShapeID="_x0000_i1088" DrawAspect="Content" ObjectID="_1683800135" r:id="rId133"/>
        </w:object>
      </w:r>
    </w:p>
    <w:p w14:paraId="2B67E200" w14:textId="77777777" w:rsidR="009A59AF" w:rsidRDefault="009A59AF" w:rsidP="009A59AF">
      <w:pPr>
        <w:tabs>
          <w:tab w:val="right" w:pos="9360"/>
        </w:tabs>
        <w:rPr>
          <w:sz w:val="24"/>
          <w:szCs w:val="24"/>
        </w:rPr>
      </w:pPr>
    </w:p>
    <w:p w14:paraId="4B55D591" w14:textId="77777777" w:rsidR="009A59AF" w:rsidRDefault="00F97090" w:rsidP="009A59AF">
      <w:pPr>
        <w:tabs>
          <w:tab w:val="right" w:pos="9360"/>
        </w:tabs>
      </w:pPr>
      <w:r w:rsidRPr="009A59AF">
        <w:rPr>
          <w:position w:val="-16"/>
        </w:rPr>
        <w:object w:dxaOrig="2320" w:dyaOrig="400" w14:anchorId="01291FB4">
          <v:shape id="_x0000_i1089" type="#_x0000_t75" style="width:115.4pt;height:18.95pt" o:ole="">
            <v:imagedata r:id="rId134" o:title=""/>
          </v:shape>
          <o:OLEObject Type="Embed" ProgID="Equation.3" ShapeID="_x0000_i1089" DrawAspect="Content" ObjectID="_1683800136" r:id="rId135"/>
        </w:object>
      </w:r>
    </w:p>
    <w:p w14:paraId="36EF0507" w14:textId="77777777" w:rsidR="009A59AF" w:rsidRPr="00FA63B3" w:rsidRDefault="009A59AF" w:rsidP="009A59AF">
      <w:pPr>
        <w:tabs>
          <w:tab w:val="right" w:pos="9360"/>
        </w:tabs>
        <w:rPr>
          <w:sz w:val="24"/>
          <w:szCs w:val="24"/>
        </w:rPr>
      </w:pPr>
      <w:r w:rsidRPr="009A59AF">
        <w:rPr>
          <w:position w:val="-16"/>
        </w:rPr>
        <w:object w:dxaOrig="2020" w:dyaOrig="400" w14:anchorId="21B1DEA3">
          <v:shape id="_x0000_i1090" type="#_x0000_t75" style="width:100.6pt;height:18.95pt" o:ole="">
            <v:imagedata r:id="rId136" o:title=""/>
          </v:shape>
          <o:OLEObject Type="Embed" ProgID="Equation.3" ShapeID="_x0000_i1090" DrawAspect="Content" ObjectID="_1683800137" r:id="rId137"/>
        </w:object>
      </w:r>
    </w:p>
    <w:p w14:paraId="0AA09FDC" w14:textId="77777777" w:rsidR="009A59AF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4F2164E2" w14:textId="77777777" w:rsidR="009A59AF" w:rsidRPr="00FA63B3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999" w:dyaOrig="360" w14:anchorId="3FB6C711">
          <v:shape id="_x0000_i1091" type="#_x0000_t75" style="width:49.6pt;height:18.25pt" o:ole="">
            <v:imagedata r:id="rId138" o:title=""/>
          </v:shape>
          <o:OLEObject Type="Embed" ProgID="Equation.3" ShapeID="_x0000_i1091" DrawAspect="Content" ObjectID="_1683800138" r:id="rId139"/>
        </w:object>
      </w:r>
    </w:p>
    <w:p w14:paraId="4F280126" w14:textId="77777777" w:rsidR="009A59AF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4CC100D8" w14:textId="77777777" w:rsidR="009A59AF" w:rsidRPr="00FA63B3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999" w:dyaOrig="360" w14:anchorId="61FFB0D3">
          <v:shape id="_x0000_i1092" type="#_x0000_t75" style="width:49.6pt;height:18.25pt" o:ole="">
            <v:imagedata r:id="rId140" o:title=""/>
          </v:shape>
          <o:OLEObject Type="Embed" ProgID="Equation.3" ShapeID="_x0000_i1092" DrawAspect="Content" ObjectID="_1683800139" r:id="rId141"/>
        </w:object>
      </w:r>
    </w:p>
    <w:p w14:paraId="234A49D8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73FFA21B" w14:textId="77777777" w:rsidR="00F7721C" w:rsidRPr="00FA63B3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020" w:dyaOrig="360" w14:anchorId="292F887D">
          <v:shape id="_x0000_i1093" type="#_x0000_t75" style="width:49.95pt;height:18.25pt" o:ole="">
            <v:imagedata r:id="rId142" o:title=""/>
          </v:shape>
          <o:OLEObject Type="Embed" ProgID="Equation.3" ShapeID="_x0000_i1093" DrawAspect="Content" ObjectID="_1683800140" r:id="rId143"/>
        </w:object>
      </w:r>
    </w:p>
    <w:p w14:paraId="30FAE051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237C5CAB" w14:textId="77777777" w:rsidR="00F7721C" w:rsidRPr="00FA63B3" w:rsidRDefault="009820EF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020" w:dyaOrig="360" w14:anchorId="1F93E43A">
          <v:shape id="_x0000_i1094" type="#_x0000_t75" style="width:51.35pt;height:18.25pt" o:ole="">
            <v:imagedata r:id="rId144" o:title=""/>
          </v:shape>
          <o:OLEObject Type="Embed" ProgID="Equation.3" ShapeID="_x0000_i1094" DrawAspect="Content" ObjectID="_1683800141" r:id="rId145"/>
        </w:object>
      </w:r>
    </w:p>
    <w:p w14:paraId="74FBCC68" w14:textId="77777777" w:rsidR="009A59AF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7ADDAC23" w14:textId="77777777" w:rsidR="00F7721C" w:rsidRDefault="00F7721C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</w:p>
    <w:p w14:paraId="2521AC62" w14:textId="77777777" w:rsidR="009A59AF" w:rsidRPr="00D17CDE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G</w:t>
      </w:r>
      <w:r w:rsidRPr="00D17CDE">
        <w:rPr>
          <w:rFonts w:ascii="Times New Roman" w:hAnsi="Times New Roman"/>
          <w:b/>
          <w:bCs/>
          <w:sz w:val="24"/>
          <w:szCs w:val="24"/>
          <w:u w:val="single"/>
        </w:rPr>
        <w:t>ear pair</w:t>
      </w:r>
      <w:r>
        <w:rPr>
          <w:rFonts w:ascii="Times New Roman" w:hAnsi="Times New Roman"/>
          <w:b/>
          <w:bCs/>
          <w:sz w:val="24"/>
          <w:szCs w:val="24"/>
          <w:u w:val="single"/>
        </w:rPr>
        <w:t xml:space="preserve"> on rotating link k</w:t>
      </w:r>
    </w:p>
    <w:p w14:paraId="17DEF436" w14:textId="77777777" w:rsidR="009A59AF" w:rsidRDefault="009A59AF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</w:p>
    <w:p w14:paraId="5F4B6F77" w14:textId="77777777" w:rsidR="009A59AF" w:rsidRDefault="009337C3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  <w:r w:rsidRPr="00FA63B3">
        <w:rPr>
          <w:b/>
          <w:bCs/>
          <w:position w:val="-14"/>
          <w:sz w:val="24"/>
          <w:szCs w:val="24"/>
        </w:rPr>
        <w:object w:dxaOrig="8660" w:dyaOrig="380" w14:anchorId="07A73D1F">
          <v:shape id="_x0000_i1095" type="#_x0000_t75" style="width:432.7pt;height:18.95pt" o:ole="">
            <v:imagedata r:id="rId146" o:title=""/>
          </v:shape>
          <o:OLEObject Type="Embed" ProgID="Equation.3" ShapeID="_x0000_i1095" DrawAspect="Content" ObjectID="_1683800142" r:id="rId147"/>
        </w:object>
      </w:r>
    </w:p>
    <w:p w14:paraId="6C001CBE" w14:textId="77777777" w:rsidR="009A59AF" w:rsidRDefault="009A59AF" w:rsidP="009A59AF">
      <w:pPr>
        <w:tabs>
          <w:tab w:val="right" w:pos="9360"/>
        </w:tabs>
        <w:rPr>
          <w:sz w:val="24"/>
          <w:szCs w:val="24"/>
        </w:rPr>
      </w:pPr>
    </w:p>
    <w:p w14:paraId="5B5B902B" w14:textId="77777777" w:rsidR="009A59AF" w:rsidRDefault="002632CC" w:rsidP="009A59AF">
      <w:pPr>
        <w:tabs>
          <w:tab w:val="right" w:pos="9360"/>
        </w:tabs>
      </w:pPr>
      <w:r w:rsidRPr="009A59AF">
        <w:rPr>
          <w:position w:val="-18"/>
        </w:rPr>
        <w:object w:dxaOrig="2940" w:dyaOrig="420" w14:anchorId="35E07CA5">
          <v:shape id="_x0000_i1096" type="#_x0000_t75" style="width:146.4pt;height:20pt" o:ole="">
            <v:imagedata r:id="rId148" o:title=""/>
          </v:shape>
          <o:OLEObject Type="Embed" ProgID="Equation.3" ShapeID="_x0000_i1096" DrawAspect="Content" ObjectID="_1683800143" r:id="rId149"/>
        </w:object>
      </w:r>
    </w:p>
    <w:p w14:paraId="62B6B83B" w14:textId="77777777" w:rsidR="009A59AF" w:rsidRPr="00FA63B3" w:rsidRDefault="002632CC" w:rsidP="009A59AF">
      <w:pPr>
        <w:tabs>
          <w:tab w:val="right" w:pos="9360"/>
        </w:tabs>
        <w:rPr>
          <w:sz w:val="24"/>
          <w:szCs w:val="24"/>
        </w:rPr>
      </w:pPr>
      <w:r w:rsidRPr="009A59AF">
        <w:rPr>
          <w:position w:val="-18"/>
        </w:rPr>
        <w:object w:dxaOrig="2640" w:dyaOrig="420" w14:anchorId="001A8A21">
          <v:shape id="_x0000_i1097" type="#_x0000_t75" style="width:131.25pt;height:20pt" o:ole="">
            <v:imagedata r:id="rId150" o:title=""/>
          </v:shape>
          <o:OLEObject Type="Embed" ProgID="Equation.3" ShapeID="_x0000_i1097" DrawAspect="Content" ObjectID="_1683800144" r:id="rId151"/>
        </w:object>
      </w:r>
    </w:p>
    <w:p w14:paraId="16C69DE1" w14:textId="77777777" w:rsidR="009A59AF" w:rsidRDefault="002632CC" w:rsidP="009A59AF">
      <w:pPr>
        <w:tabs>
          <w:tab w:val="right" w:pos="9360"/>
        </w:tabs>
      </w:pPr>
      <w:r w:rsidRPr="009A59AF">
        <w:rPr>
          <w:position w:val="-18"/>
        </w:rPr>
        <w:object w:dxaOrig="3240" w:dyaOrig="420" w14:anchorId="1531D2B5">
          <v:shape id="_x0000_i1098" type="#_x0000_t75" style="width:161.2pt;height:20pt" o:ole="">
            <v:imagedata r:id="rId152" o:title=""/>
          </v:shape>
          <o:OLEObject Type="Embed" ProgID="Equation.3" ShapeID="_x0000_i1098" DrawAspect="Content" ObjectID="_1683800145" r:id="rId153"/>
        </w:object>
      </w:r>
    </w:p>
    <w:p w14:paraId="5CA39089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09ECC2C5" w14:textId="77777777" w:rsidR="00F7721C" w:rsidRPr="00FA63B3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9A59AF">
        <w:rPr>
          <w:position w:val="-14"/>
          <w:sz w:val="24"/>
          <w:szCs w:val="24"/>
          <w:lang w:val="nb-NO"/>
        </w:rPr>
        <w:object w:dxaOrig="1540" w:dyaOrig="380" w14:anchorId="336D1E82">
          <v:shape id="_x0000_i1099" type="#_x0000_t75" style="width:77.15pt;height:18.95pt" o:ole="">
            <v:imagedata r:id="rId154" o:title=""/>
          </v:shape>
          <o:OLEObject Type="Embed" ProgID="Equation.3" ShapeID="_x0000_i1099" DrawAspect="Content" ObjectID="_1683800146" r:id="rId155"/>
        </w:object>
      </w:r>
    </w:p>
    <w:p w14:paraId="5AF8C1BA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142CE553" w14:textId="77777777" w:rsidR="00F7721C" w:rsidRPr="00FA63B3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9A59AF">
        <w:rPr>
          <w:position w:val="-14"/>
          <w:sz w:val="24"/>
          <w:szCs w:val="24"/>
          <w:lang w:val="nb-NO"/>
        </w:rPr>
        <w:object w:dxaOrig="1520" w:dyaOrig="380" w14:anchorId="7C381E45">
          <v:shape id="_x0000_i1100" type="#_x0000_t75" style="width:76.5pt;height:18.95pt" o:ole="">
            <v:imagedata r:id="rId156" o:title=""/>
          </v:shape>
          <o:OLEObject Type="Embed" ProgID="Equation.3" ShapeID="_x0000_i1100" DrawAspect="Content" ObjectID="_1683800147" r:id="rId157"/>
        </w:object>
      </w:r>
    </w:p>
    <w:p w14:paraId="19665215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0567BA90" w14:textId="77777777" w:rsidR="00F7721C" w:rsidRPr="00FA63B3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9A59AF">
        <w:rPr>
          <w:position w:val="-14"/>
          <w:sz w:val="24"/>
          <w:szCs w:val="24"/>
          <w:lang w:val="nb-NO"/>
        </w:rPr>
        <w:object w:dxaOrig="1579" w:dyaOrig="380" w14:anchorId="0FEE4690">
          <v:shape id="_x0000_i1101" type="#_x0000_t75" style="width:79.25pt;height:18.95pt" o:ole="">
            <v:imagedata r:id="rId158" o:title=""/>
          </v:shape>
          <o:OLEObject Type="Embed" ProgID="Equation.3" ShapeID="_x0000_i1101" DrawAspect="Content" ObjectID="_1683800148" r:id="rId159"/>
        </w:object>
      </w:r>
    </w:p>
    <w:p w14:paraId="776CCC00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23DB03DA" w14:textId="77777777" w:rsidR="00F7721C" w:rsidRPr="00FA63B3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9A59AF">
        <w:rPr>
          <w:position w:val="-14"/>
          <w:sz w:val="24"/>
          <w:szCs w:val="24"/>
          <w:lang w:val="nb-NO"/>
        </w:rPr>
        <w:object w:dxaOrig="1579" w:dyaOrig="380" w14:anchorId="4315C1C7">
          <v:shape id="_x0000_i1102" type="#_x0000_t75" style="width:79.25pt;height:18.95pt" o:ole="">
            <v:imagedata r:id="rId160" o:title=""/>
          </v:shape>
          <o:OLEObject Type="Embed" ProgID="Equation.3" ShapeID="_x0000_i1102" DrawAspect="Content" ObjectID="_1683800149" r:id="rId161"/>
        </w:object>
      </w:r>
    </w:p>
    <w:p w14:paraId="242F92BF" w14:textId="77777777" w:rsidR="007C1327" w:rsidRDefault="007C1327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501D66FA" w14:textId="77777777" w:rsidR="00F7721C" w:rsidRDefault="00F7721C" w:rsidP="009A59A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13046A80" w14:textId="77777777" w:rsidR="00EE0997" w:rsidRPr="00D17CDE" w:rsidRDefault="009E34BE" w:rsidP="00EE0997">
      <w:pPr>
        <w:tabs>
          <w:tab w:val="left" w:pos="9360"/>
        </w:tabs>
        <w:rPr>
          <w:rFonts w:ascii="Times New Roman" w:hAnsi="Times New Roman"/>
          <w:b/>
          <w:sz w:val="24"/>
          <w:szCs w:val="24"/>
          <w:u w:val="single"/>
          <w:lang w:val="nb-NO"/>
        </w:rPr>
      </w:pPr>
      <w:r>
        <w:rPr>
          <w:rFonts w:ascii="Times New Roman" w:hAnsi="Times New Roman"/>
          <w:b/>
          <w:sz w:val="24"/>
          <w:szCs w:val="24"/>
          <w:u w:val="single"/>
          <w:lang w:val="nb-NO"/>
        </w:rPr>
        <w:t xml:space="preserve">Relative coordinate </w:t>
      </w:r>
      <w:r w:rsidR="00EE0997">
        <w:rPr>
          <w:rFonts w:ascii="Times New Roman" w:hAnsi="Times New Roman"/>
          <w:b/>
          <w:sz w:val="24"/>
          <w:szCs w:val="24"/>
          <w:u w:val="single"/>
          <w:lang w:val="nb-NO"/>
        </w:rPr>
        <w:t>driver</w:t>
      </w:r>
      <w:r w:rsidR="005C5369">
        <w:rPr>
          <w:rFonts w:ascii="Times New Roman" w:hAnsi="Times New Roman"/>
          <w:b/>
          <w:sz w:val="24"/>
          <w:szCs w:val="24"/>
          <w:u w:val="single"/>
          <w:lang w:val="nb-NO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  <w:lang w:val="nb-NO"/>
        </w:rPr>
        <w:t xml:space="preserve">(translation, rotation, gears, </w:t>
      </w:r>
      <w:r w:rsidR="005C5369">
        <w:rPr>
          <w:rFonts w:ascii="Times New Roman" w:hAnsi="Times New Roman"/>
          <w:b/>
          <w:sz w:val="24"/>
          <w:szCs w:val="24"/>
          <w:u w:val="single"/>
          <w:lang w:val="nb-NO"/>
        </w:rPr>
        <w:t>pure rolling</w:t>
      </w:r>
      <w:r>
        <w:rPr>
          <w:rFonts w:ascii="Times New Roman" w:hAnsi="Times New Roman"/>
          <w:b/>
          <w:sz w:val="24"/>
          <w:szCs w:val="24"/>
          <w:u w:val="single"/>
          <w:lang w:val="nb-NO"/>
        </w:rPr>
        <w:t>)</w:t>
      </w:r>
    </w:p>
    <w:p w14:paraId="2B7676A2" w14:textId="77777777" w:rsidR="00EE0997" w:rsidRDefault="00EE0997" w:rsidP="00EE0997">
      <w:pPr>
        <w:tabs>
          <w:tab w:val="left" w:pos="9360"/>
        </w:tabs>
        <w:rPr>
          <w:b/>
          <w:sz w:val="24"/>
          <w:szCs w:val="24"/>
          <w:lang w:val="nb-NO"/>
        </w:rPr>
      </w:pPr>
    </w:p>
    <w:p w14:paraId="7AB1FF49" w14:textId="77777777" w:rsidR="00EE0997" w:rsidRPr="00FA63B3" w:rsidRDefault="00645C68" w:rsidP="00EE0997">
      <w:pPr>
        <w:tabs>
          <w:tab w:val="left" w:pos="9360"/>
        </w:tabs>
        <w:rPr>
          <w:b/>
          <w:sz w:val="24"/>
          <w:szCs w:val="24"/>
          <w:lang w:val="nb-NO"/>
        </w:rPr>
      </w:pPr>
      <w:r w:rsidRPr="00FA63B3">
        <w:rPr>
          <w:b/>
          <w:position w:val="-14"/>
          <w:sz w:val="24"/>
          <w:szCs w:val="24"/>
          <w:lang w:val="nb-NO"/>
        </w:rPr>
        <w:object w:dxaOrig="6460" w:dyaOrig="380" w14:anchorId="34B7C35D">
          <v:shape id="_x0000_i1103" type="#_x0000_t75" style="width:321.75pt;height:18.95pt" o:ole="">
            <v:imagedata r:id="rId162" o:title=""/>
          </v:shape>
          <o:OLEObject Type="Embed" ProgID="Equation.3" ShapeID="_x0000_i1103" DrawAspect="Content" ObjectID="_1683800150" r:id="rId163"/>
        </w:object>
      </w:r>
    </w:p>
    <w:p w14:paraId="199B9CF1" w14:textId="77777777" w:rsidR="009E34BE" w:rsidRDefault="009E34BE" w:rsidP="009E34BE">
      <w:pPr>
        <w:tabs>
          <w:tab w:val="right" w:pos="9360"/>
        </w:tabs>
        <w:rPr>
          <w:sz w:val="24"/>
          <w:szCs w:val="24"/>
        </w:rPr>
      </w:pPr>
    </w:p>
    <w:p w14:paraId="01E08220" w14:textId="77777777" w:rsidR="009E34BE" w:rsidRDefault="00645C68" w:rsidP="009E34BE">
      <w:pPr>
        <w:tabs>
          <w:tab w:val="right" w:pos="9360"/>
        </w:tabs>
      </w:pPr>
      <w:r w:rsidRPr="00D86977">
        <w:rPr>
          <w:position w:val="-16"/>
        </w:rPr>
        <w:object w:dxaOrig="3400" w:dyaOrig="400" w14:anchorId="08CE98FC">
          <v:shape id="_x0000_i1104" type="#_x0000_t75" style="width:170.55pt;height:20pt" o:ole="">
            <v:imagedata r:id="rId164" o:title=""/>
          </v:shape>
          <o:OLEObject Type="Embed" ProgID="Equation.3" ShapeID="_x0000_i1104" DrawAspect="Content" ObjectID="_1683800151" r:id="rId165"/>
        </w:object>
      </w:r>
    </w:p>
    <w:p w14:paraId="1CECBE6C" w14:textId="77777777" w:rsidR="009E34BE" w:rsidRDefault="00645C68" w:rsidP="009E34BE">
      <w:pPr>
        <w:tabs>
          <w:tab w:val="right" w:pos="9360"/>
        </w:tabs>
      </w:pPr>
      <w:r w:rsidRPr="00D86977">
        <w:rPr>
          <w:position w:val="-16"/>
        </w:rPr>
        <w:object w:dxaOrig="3400" w:dyaOrig="400" w14:anchorId="78CFB8FC">
          <v:shape id="_x0000_i1105" type="#_x0000_t75" style="width:170.55pt;height:20pt" o:ole="">
            <v:imagedata r:id="rId166" o:title=""/>
          </v:shape>
          <o:OLEObject Type="Embed" ProgID="Equation.3" ShapeID="_x0000_i1105" DrawAspect="Content" ObjectID="_1683800152" r:id="rId167"/>
        </w:object>
      </w:r>
    </w:p>
    <w:p w14:paraId="415202F0" w14:textId="77777777" w:rsidR="009E34BE" w:rsidRDefault="00645C68" w:rsidP="009E34BE">
      <w:pPr>
        <w:tabs>
          <w:tab w:val="right" w:pos="9360"/>
        </w:tabs>
      </w:pPr>
      <w:r w:rsidRPr="00D86977">
        <w:rPr>
          <w:position w:val="-16"/>
        </w:rPr>
        <w:object w:dxaOrig="3400" w:dyaOrig="400" w14:anchorId="53F899A6">
          <v:shape id="_x0000_i1106" type="#_x0000_t75" style="width:170.55pt;height:20pt" o:ole="">
            <v:imagedata r:id="rId168" o:title=""/>
          </v:shape>
          <o:OLEObject Type="Embed" ProgID="Equation.3" ShapeID="_x0000_i1106" DrawAspect="Content" ObjectID="_1683800153" r:id="rId169"/>
        </w:object>
      </w:r>
    </w:p>
    <w:p w14:paraId="02478988" w14:textId="77777777" w:rsidR="009E34BE" w:rsidRDefault="009E34BE" w:rsidP="009E34BE">
      <w:pPr>
        <w:tabs>
          <w:tab w:val="right" w:pos="9360"/>
        </w:tabs>
        <w:rPr>
          <w:sz w:val="24"/>
          <w:szCs w:val="24"/>
        </w:rPr>
      </w:pPr>
    </w:p>
    <w:p w14:paraId="0D73DFCE" w14:textId="77777777" w:rsidR="009E34BE" w:rsidRDefault="00E0434B" w:rsidP="009E34BE">
      <w:pPr>
        <w:tabs>
          <w:tab w:val="right" w:pos="9360"/>
        </w:tabs>
      </w:pPr>
      <w:r w:rsidRPr="009E34BE">
        <w:rPr>
          <w:position w:val="-16"/>
        </w:rPr>
        <w:object w:dxaOrig="3040" w:dyaOrig="400" w14:anchorId="032B6A1F">
          <v:shape id="_x0000_i1107" type="#_x0000_t75" style="width:151.9pt;height:20pt" o:ole="">
            <v:imagedata r:id="rId170" o:title=""/>
          </v:shape>
          <o:OLEObject Type="Embed" ProgID="Equation.3" ShapeID="_x0000_i1107" DrawAspect="Content" ObjectID="_1683800154" r:id="rId171"/>
        </w:object>
      </w:r>
    </w:p>
    <w:p w14:paraId="315D9A8F" w14:textId="77777777" w:rsidR="009E34BE" w:rsidRDefault="00E0434B" w:rsidP="009E34BE">
      <w:pPr>
        <w:tabs>
          <w:tab w:val="right" w:pos="9360"/>
        </w:tabs>
      </w:pPr>
      <w:r w:rsidRPr="00D86977">
        <w:rPr>
          <w:position w:val="-16"/>
        </w:rPr>
        <w:object w:dxaOrig="3040" w:dyaOrig="400" w14:anchorId="3392E18F">
          <v:shape id="_x0000_i1108" type="#_x0000_t75" style="width:151.9pt;height:20pt" o:ole="">
            <v:imagedata r:id="rId172" o:title=""/>
          </v:shape>
          <o:OLEObject Type="Embed" ProgID="Equation.3" ShapeID="_x0000_i1108" DrawAspect="Content" ObjectID="_1683800155" r:id="rId173"/>
        </w:object>
      </w:r>
    </w:p>
    <w:p w14:paraId="6EFF3DAF" w14:textId="77777777" w:rsidR="009E34BE" w:rsidRDefault="00E0434B" w:rsidP="009E34BE">
      <w:pPr>
        <w:tabs>
          <w:tab w:val="right" w:pos="9360"/>
        </w:tabs>
      </w:pPr>
      <w:r w:rsidRPr="009E34BE">
        <w:rPr>
          <w:position w:val="-16"/>
        </w:rPr>
        <w:object w:dxaOrig="3060" w:dyaOrig="400" w14:anchorId="24E3EA91">
          <v:shape id="_x0000_i1109" type="#_x0000_t75" style="width:153.65pt;height:20pt" o:ole="">
            <v:imagedata r:id="rId174" o:title=""/>
          </v:shape>
          <o:OLEObject Type="Embed" ProgID="Equation.3" ShapeID="_x0000_i1109" DrawAspect="Content" ObjectID="_1683800156" r:id="rId175"/>
        </w:object>
      </w:r>
    </w:p>
    <w:p w14:paraId="50EE4554" w14:textId="77777777" w:rsidR="00F7721C" w:rsidRPr="00FA63B3" w:rsidRDefault="00F7721C" w:rsidP="00F7721C">
      <w:pPr>
        <w:tabs>
          <w:tab w:val="right" w:pos="9360"/>
        </w:tabs>
        <w:rPr>
          <w:sz w:val="24"/>
          <w:szCs w:val="24"/>
        </w:rPr>
      </w:pPr>
    </w:p>
    <w:p w14:paraId="5FE690F0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960" w:dyaOrig="360" w14:anchorId="56AA8F52">
          <v:shape id="_x0000_i1110" type="#_x0000_t75" style="width:46.85pt;height:18.25pt" o:ole="">
            <v:imagedata r:id="rId176" o:title=""/>
          </v:shape>
          <o:OLEObject Type="Embed" ProgID="Equation.3" ShapeID="_x0000_i1110" DrawAspect="Content" ObjectID="_1683800157" r:id="rId177"/>
        </w:object>
      </w:r>
    </w:p>
    <w:p w14:paraId="2B5336D5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326B5595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980" w:dyaOrig="360" w14:anchorId="6849240A">
          <v:shape id="_x0000_i1111" type="#_x0000_t75" style="width:48.55pt;height:18.25pt" o:ole="">
            <v:imagedata r:id="rId178" o:title=""/>
          </v:shape>
          <o:OLEObject Type="Embed" ProgID="Equation.3" ShapeID="_x0000_i1111" DrawAspect="Content" ObjectID="_1683800158" r:id="rId179"/>
        </w:object>
      </w:r>
    </w:p>
    <w:p w14:paraId="5ABF048D" w14:textId="77777777" w:rsidR="00F7721C" w:rsidRPr="00FA63B3" w:rsidRDefault="00F7721C" w:rsidP="00F7721C">
      <w:pPr>
        <w:tabs>
          <w:tab w:val="right" w:pos="9360"/>
        </w:tabs>
        <w:rPr>
          <w:sz w:val="24"/>
          <w:szCs w:val="24"/>
        </w:rPr>
      </w:pPr>
    </w:p>
    <w:p w14:paraId="6D1E83BD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040" w:dyaOrig="360" w14:anchorId="58F87902">
          <v:shape id="_x0000_i1112" type="#_x0000_t75" style="width:52pt;height:18.25pt" o:ole="">
            <v:imagedata r:id="rId180" o:title=""/>
          </v:shape>
          <o:OLEObject Type="Embed" ProgID="Equation.3" ShapeID="_x0000_i1112" DrawAspect="Content" ObjectID="_1683800159" r:id="rId181"/>
        </w:object>
      </w:r>
    </w:p>
    <w:p w14:paraId="46B0E6CA" w14:textId="77777777" w:rsidR="00F7721C" w:rsidRDefault="00F7721C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0B92BA6A" w14:textId="77777777" w:rsidR="00F7721C" w:rsidRPr="00FA63B3" w:rsidRDefault="00E50499" w:rsidP="00F7721C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2"/>
          <w:sz w:val="24"/>
          <w:szCs w:val="24"/>
          <w:lang w:val="nb-NO"/>
        </w:rPr>
        <w:object w:dxaOrig="1080" w:dyaOrig="360" w14:anchorId="4F4738B6">
          <v:shape id="_x0000_i1113" type="#_x0000_t75" style="width:54.1pt;height:18.25pt" o:ole="">
            <v:imagedata r:id="rId182" o:title=""/>
          </v:shape>
          <o:OLEObject Type="Embed" ProgID="Equation.3" ShapeID="_x0000_i1113" DrawAspect="Content" ObjectID="_1683800160" r:id="rId183"/>
        </w:object>
      </w:r>
    </w:p>
    <w:p w14:paraId="17061E9F" w14:textId="77777777" w:rsidR="00246148" w:rsidRPr="00FA63B3" w:rsidRDefault="00246148" w:rsidP="00246148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60D17062" w14:textId="77777777" w:rsidR="00246148" w:rsidRPr="00FA63B3" w:rsidRDefault="00246148" w:rsidP="00246148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5DD14966" w14:textId="77777777" w:rsidR="00246148" w:rsidRPr="00246148" w:rsidRDefault="00246148" w:rsidP="00246148">
      <w:pPr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Planar parallel-2 distance drive</w:t>
      </w:r>
      <w:r w:rsidR="0058517B">
        <w:rPr>
          <w:rFonts w:ascii="Times New Roman" w:hAnsi="Times New Roman"/>
          <w:b/>
          <w:bCs/>
          <w:sz w:val="24"/>
          <w:szCs w:val="24"/>
          <w:u w:val="single"/>
        </w:rPr>
        <w:t>r (see pin-in-slot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)</w:t>
      </w:r>
    </w:p>
    <w:p w14:paraId="40F9BA2D" w14:textId="77777777" w:rsidR="00246148" w:rsidRDefault="00246148" w:rsidP="00246148">
      <w:pPr>
        <w:tabs>
          <w:tab w:val="left" w:pos="9360"/>
        </w:tabs>
        <w:rPr>
          <w:bCs/>
          <w:sz w:val="24"/>
          <w:szCs w:val="24"/>
          <w:lang w:val="nb-NO"/>
        </w:rPr>
      </w:pPr>
    </w:p>
    <w:p w14:paraId="47682E4F" w14:textId="77777777" w:rsidR="00246148" w:rsidRDefault="00246148" w:rsidP="00246148">
      <w:pPr>
        <w:tabs>
          <w:tab w:val="left" w:pos="9360"/>
        </w:tabs>
        <w:rPr>
          <w:b/>
          <w:bCs/>
          <w:sz w:val="24"/>
          <w:szCs w:val="24"/>
        </w:rPr>
      </w:pPr>
      <w:r w:rsidRPr="00E50499">
        <w:rPr>
          <w:bCs/>
          <w:position w:val="-14"/>
          <w:sz w:val="24"/>
          <w:szCs w:val="24"/>
          <w:lang w:val="nb-NO"/>
        </w:rPr>
        <w:object w:dxaOrig="6480" w:dyaOrig="420" w14:anchorId="7A578909">
          <v:shape id="_x0000_i1114" type="#_x0000_t75" style="width:324.15pt;height:20.65pt" o:ole="">
            <v:imagedata r:id="rId184" o:title=""/>
          </v:shape>
          <o:OLEObject Type="Embed" ProgID="Equation.3" ShapeID="_x0000_i1114" DrawAspect="Content" ObjectID="_1683800161" r:id="rId185"/>
        </w:object>
      </w:r>
      <w:r w:rsidRPr="00FA63B3">
        <w:rPr>
          <w:b/>
          <w:bCs/>
          <w:sz w:val="24"/>
          <w:szCs w:val="24"/>
        </w:rPr>
        <w:t xml:space="preserve"> </w:t>
      </w:r>
    </w:p>
    <w:p w14:paraId="02C55E00" w14:textId="77777777" w:rsidR="00246148" w:rsidRDefault="00246148" w:rsidP="00246148">
      <w:pPr>
        <w:tabs>
          <w:tab w:val="right" w:pos="9360"/>
        </w:tabs>
        <w:rPr>
          <w:sz w:val="24"/>
          <w:szCs w:val="24"/>
        </w:rPr>
      </w:pPr>
    </w:p>
    <w:p w14:paraId="68B3DC8C" w14:textId="77777777" w:rsidR="00246148" w:rsidRPr="00A92DDA" w:rsidRDefault="009337C3" w:rsidP="00246148">
      <w:pPr>
        <w:tabs>
          <w:tab w:val="right" w:pos="9360"/>
        </w:tabs>
        <w:rPr>
          <w:highlight w:val="yellow"/>
        </w:rPr>
      </w:pPr>
      <w:r w:rsidRPr="00062E59">
        <w:rPr>
          <w:position w:val="-16"/>
        </w:rPr>
        <w:object w:dxaOrig="5440" w:dyaOrig="440" w14:anchorId="0B312631">
          <v:shape id="_x0000_i1115" type="#_x0000_t75" style="width:272.15pt;height:22.4pt" o:ole="">
            <v:imagedata r:id="rId186" o:title=""/>
          </v:shape>
          <o:OLEObject Type="Embed" ProgID="Equation.3" ShapeID="_x0000_i1115" DrawAspect="Content" ObjectID="_1683800162" r:id="rId187"/>
        </w:object>
      </w:r>
    </w:p>
    <w:p w14:paraId="5720C9B1" w14:textId="77777777" w:rsidR="00246148" w:rsidRDefault="00246148" w:rsidP="00246148">
      <w:pPr>
        <w:tabs>
          <w:tab w:val="right" w:pos="9360"/>
        </w:tabs>
      </w:pPr>
      <w:r w:rsidRPr="00062E59">
        <w:rPr>
          <w:position w:val="-16"/>
        </w:rPr>
        <w:object w:dxaOrig="2840" w:dyaOrig="440" w14:anchorId="7792EC75">
          <v:shape id="_x0000_i1116" type="#_x0000_t75" style="width:141.6pt;height:22.4pt" o:ole="">
            <v:imagedata r:id="rId188" o:title=""/>
          </v:shape>
          <o:OLEObject Type="Embed" ProgID="Equation.3" ShapeID="_x0000_i1116" DrawAspect="Content" ObjectID="_1683800163" r:id="rId189"/>
        </w:object>
      </w:r>
    </w:p>
    <w:p w14:paraId="1FE66C2F" w14:textId="77777777" w:rsidR="00246148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65D11B97" w14:textId="77777777" w:rsidR="00246148" w:rsidRPr="00FA63B3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062E59">
        <w:rPr>
          <w:position w:val="-12"/>
          <w:sz w:val="24"/>
          <w:szCs w:val="24"/>
          <w:lang w:val="nb-NO"/>
        </w:rPr>
        <w:object w:dxaOrig="1120" w:dyaOrig="360" w14:anchorId="5A86295B">
          <v:shape id="_x0000_i1117" type="#_x0000_t75" style="width:55.8pt;height:18.25pt" o:ole="">
            <v:imagedata r:id="rId190" o:title=""/>
          </v:shape>
          <o:OLEObject Type="Embed" ProgID="Equation.3" ShapeID="_x0000_i1117" DrawAspect="Content" ObjectID="_1683800164" r:id="rId191"/>
        </w:object>
      </w:r>
    </w:p>
    <w:p w14:paraId="221C6BDD" w14:textId="77777777" w:rsidR="00246148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3762C85D" w14:textId="77777777" w:rsidR="00246148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4"/>
          <w:sz w:val="24"/>
          <w:szCs w:val="24"/>
          <w:lang w:val="nb-NO"/>
        </w:rPr>
        <w:object w:dxaOrig="5360" w:dyaOrig="420" w14:anchorId="67ED74C7">
          <v:shape id="_x0000_i1118" type="#_x0000_t75" style="width:267.65pt;height:20.65pt" o:ole="">
            <v:imagedata r:id="rId192" o:title=""/>
          </v:shape>
          <o:OLEObject Type="Embed" ProgID="Equation.3" ShapeID="_x0000_i1118" DrawAspect="Content" ObjectID="_1683800165" r:id="rId193"/>
        </w:object>
      </w:r>
    </w:p>
    <w:p w14:paraId="63AD71C6" w14:textId="77777777" w:rsidR="00246148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0FF2988B" w14:textId="77777777" w:rsidR="00246148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7C1327">
        <w:rPr>
          <w:position w:val="-14"/>
          <w:sz w:val="24"/>
          <w:szCs w:val="24"/>
          <w:lang w:val="nb-NO"/>
        </w:rPr>
        <w:object w:dxaOrig="8740" w:dyaOrig="420" w14:anchorId="1BA5E5A4">
          <v:shape id="_x0000_i1119" type="#_x0000_t75" style="width:437.15pt;height:20.65pt" o:ole="">
            <v:imagedata r:id="rId194" o:title=""/>
          </v:shape>
          <o:OLEObject Type="Embed" ProgID="Equation.3" ShapeID="_x0000_i1119" DrawAspect="Content" ObjectID="_1683800166" r:id="rId195"/>
        </w:object>
      </w:r>
    </w:p>
    <w:p w14:paraId="68D2B747" w14:textId="77777777" w:rsidR="00246148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76CE1421" w14:textId="77777777" w:rsidR="00246148" w:rsidRPr="00FA63B3" w:rsidRDefault="00246148" w:rsidP="00246148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A91D78">
        <w:rPr>
          <w:position w:val="-40"/>
          <w:sz w:val="24"/>
          <w:szCs w:val="24"/>
          <w:lang w:val="nb-NO"/>
        </w:rPr>
        <w:object w:dxaOrig="8059" w:dyaOrig="920" w14:anchorId="466774E8">
          <v:shape id="_x0000_i1120" type="#_x0000_t75" style="width:402.05pt;height:46.15pt" o:ole="">
            <v:imagedata r:id="rId196" o:title=""/>
          </v:shape>
          <o:OLEObject Type="Embed" ProgID="Equation.3" ShapeID="_x0000_i1120" DrawAspect="Content" ObjectID="_1683800167" r:id="rId197"/>
        </w:object>
      </w:r>
    </w:p>
    <w:p w14:paraId="5AE7210F" w14:textId="77777777" w:rsidR="00EF6FDF" w:rsidRPr="009D7592" w:rsidRDefault="00EF6FDF" w:rsidP="00EF6FD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6FEC2C04" w14:textId="77777777" w:rsidR="00EF6FDF" w:rsidRPr="009D7592" w:rsidRDefault="00EF6FDF" w:rsidP="00EF6FD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5261810D" w14:textId="77777777" w:rsidR="00EF6FDF" w:rsidRPr="00D17CDE" w:rsidRDefault="00EF6FDF" w:rsidP="00EF6FDF">
      <w:pPr>
        <w:tabs>
          <w:tab w:val="left" w:pos="9360"/>
        </w:tabs>
        <w:rPr>
          <w:rFonts w:ascii="Times New Roman" w:hAnsi="Times New Roman"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Pure rolling along planar parallel-2 distance</w:t>
      </w:r>
    </w:p>
    <w:p w14:paraId="01A0A346" w14:textId="77777777" w:rsidR="00EF6FDF" w:rsidRDefault="00EF6FDF" w:rsidP="00EF6FDF">
      <w:pPr>
        <w:tabs>
          <w:tab w:val="left" w:pos="9360"/>
        </w:tabs>
        <w:rPr>
          <w:bCs/>
          <w:sz w:val="24"/>
          <w:szCs w:val="24"/>
          <w:lang w:val="nb-NO"/>
        </w:rPr>
      </w:pPr>
    </w:p>
    <w:p w14:paraId="0AA455DA" w14:textId="77777777" w:rsidR="00EF6FDF" w:rsidRDefault="009337C3" w:rsidP="00EF6FDF">
      <w:pPr>
        <w:tabs>
          <w:tab w:val="left" w:pos="9360"/>
        </w:tabs>
        <w:rPr>
          <w:b/>
          <w:bCs/>
          <w:sz w:val="24"/>
          <w:szCs w:val="24"/>
        </w:rPr>
      </w:pPr>
      <w:r w:rsidRPr="00EF6FDF">
        <w:rPr>
          <w:bCs/>
          <w:position w:val="-36"/>
          <w:sz w:val="24"/>
          <w:szCs w:val="24"/>
          <w:lang w:val="nb-NO"/>
        </w:rPr>
        <w:object w:dxaOrig="5860" w:dyaOrig="840" w14:anchorId="09FCC831">
          <v:shape id="_x0000_i1121" type="#_x0000_t75" style="width:292.5pt;height:41.7pt" o:ole="">
            <v:imagedata r:id="rId198" o:title=""/>
          </v:shape>
          <o:OLEObject Type="Embed" ProgID="Equation.3" ShapeID="_x0000_i1121" DrawAspect="Content" ObjectID="_1683800168" r:id="rId199"/>
        </w:object>
      </w:r>
      <w:r w:rsidR="00EF6FDF" w:rsidRPr="00FA63B3">
        <w:rPr>
          <w:b/>
          <w:bCs/>
          <w:sz w:val="24"/>
          <w:szCs w:val="24"/>
        </w:rPr>
        <w:t xml:space="preserve"> </w:t>
      </w:r>
    </w:p>
    <w:p w14:paraId="5D7E401F" w14:textId="77777777" w:rsidR="00EF6FDF" w:rsidRDefault="00EF6FDF" w:rsidP="00EF6FDF">
      <w:pPr>
        <w:tabs>
          <w:tab w:val="right" w:pos="9360"/>
        </w:tabs>
        <w:rPr>
          <w:sz w:val="24"/>
          <w:szCs w:val="24"/>
        </w:rPr>
      </w:pPr>
    </w:p>
    <w:p w14:paraId="4F6EC5E2" w14:textId="77777777" w:rsidR="00EF6FDF" w:rsidRPr="00A92DDA" w:rsidRDefault="00246148" w:rsidP="00EF6FDF">
      <w:pPr>
        <w:tabs>
          <w:tab w:val="right" w:pos="9360"/>
        </w:tabs>
        <w:rPr>
          <w:highlight w:val="yellow"/>
        </w:rPr>
      </w:pPr>
      <w:r w:rsidRPr="00062E59">
        <w:rPr>
          <w:position w:val="-16"/>
        </w:rPr>
        <w:object w:dxaOrig="6100" w:dyaOrig="440" w14:anchorId="4198C675">
          <v:shape id="_x0000_i1122" type="#_x0000_t75" style="width:305.9pt;height:22.4pt" o:ole="">
            <v:imagedata r:id="rId200" o:title=""/>
          </v:shape>
          <o:OLEObject Type="Embed" ProgID="Equation.3" ShapeID="_x0000_i1122" DrawAspect="Content" ObjectID="_1683800169" r:id="rId201"/>
        </w:object>
      </w:r>
    </w:p>
    <w:p w14:paraId="67AA3E60" w14:textId="77777777" w:rsidR="00EF6FDF" w:rsidRDefault="00246148" w:rsidP="00EF6FDF">
      <w:pPr>
        <w:tabs>
          <w:tab w:val="right" w:pos="9360"/>
        </w:tabs>
      </w:pPr>
      <w:r w:rsidRPr="00062E59">
        <w:rPr>
          <w:position w:val="-16"/>
        </w:rPr>
        <w:object w:dxaOrig="4560" w:dyaOrig="440" w14:anchorId="1D025B5C">
          <v:shape id="_x0000_i1123" type="#_x0000_t75" style="width:227.35pt;height:22.4pt" o:ole="">
            <v:imagedata r:id="rId202" o:title=""/>
          </v:shape>
          <o:OLEObject Type="Embed" ProgID="Equation.3" ShapeID="_x0000_i1123" DrawAspect="Content" ObjectID="_1683800170" r:id="rId203"/>
        </w:object>
      </w:r>
    </w:p>
    <w:p w14:paraId="0927C976" w14:textId="77777777" w:rsidR="00EF6FDF" w:rsidRDefault="00EF6FDF" w:rsidP="00EF6FDF">
      <w:pPr>
        <w:tabs>
          <w:tab w:val="left" w:pos="9360"/>
        </w:tabs>
        <w:rPr>
          <w:sz w:val="24"/>
          <w:szCs w:val="24"/>
          <w:lang w:val="nb-NO"/>
        </w:rPr>
      </w:pPr>
    </w:p>
    <w:p w14:paraId="56686C83" w14:textId="77777777" w:rsidR="00EF6FDF" w:rsidRPr="00FA63B3" w:rsidRDefault="00246148" w:rsidP="00EF6FDF">
      <w:pPr>
        <w:tabs>
          <w:tab w:val="left" w:pos="9360"/>
        </w:tabs>
        <w:rPr>
          <w:sz w:val="24"/>
          <w:szCs w:val="24"/>
          <w:lang w:val="nb-NO"/>
        </w:rPr>
      </w:pPr>
      <w:r w:rsidRPr="00246148">
        <w:rPr>
          <w:position w:val="-12"/>
          <w:sz w:val="24"/>
          <w:szCs w:val="24"/>
          <w:lang w:val="nb-NO"/>
        </w:rPr>
        <w:object w:dxaOrig="980" w:dyaOrig="360" w14:anchorId="7E779EA0">
          <v:shape id="_x0000_i1124" type="#_x0000_t75" style="width:48.55pt;height:18.25pt" o:ole="">
            <v:imagedata r:id="rId204" o:title=""/>
          </v:shape>
          <o:OLEObject Type="Embed" ProgID="Equation.3" ShapeID="_x0000_i1124" DrawAspect="Content" ObjectID="_1683800171" r:id="rId205"/>
        </w:object>
      </w:r>
    </w:p>
    <w:p w14:paraId="7F17C3B7" w14:textId="77777777" w:rsidR="00EF6FDF" w:rsidRDefault="00EF6FDF" w:rsidP="00EF6FDF">
      <w:pPr>
        <w:tabs>
          <w:tab w:val="left" w:pos="9360"/>
        </w:tabs>
        <w:rPr>
          <w:sz w:val="24"/>
          <w:szCs w:val="24"/>
          <w:lang w:val="nb-NO"/>
        </w:rPr>
      </w:pPr>
    </w:p>
    <w:p w14:paraId="4DBC336C" w14:textId="77777777" w:rsidR="00EF6FDF" w:rsidRDefault="00246148" w:rsidP="00EF6FDF">
      <w:pPr>
        <w:tabs>
          <w:tab w:val="left" w:pos="9360"/>
        </w:tabs>
        <w:rPr>
          <w:sz w:val="24"/>
          <w:szCs w:val="24"/>
          <w:lang w:val="nb-NO"/>
        </w:rPr>
      </w:pPr>
      <w:r w:rsidRPr="00246148">
        <w:rPr>
          <w:position w:val="-12"/>
          <w:sz w:val="24"/>
          <w:szCs w:val="24"/>
          <w:lang w:val="nb-NO"/>
        </w:rPr>
        <w:object w:dxaOrig="3280" w:dyaOrig="360" w14:anchorId="4E0D67E5">
          <v:shape id="_x0000_i1125" type="#_x0000_t75" style="width:163.3pt;height:18.25pt" o:ole="">
            <v:imagedata r:id="rId206" o:title=""/>
          </v:shape>
          <o:OLEObject Type="Embed" ProgID="Equation.3" ShapeID="_x0000_i1125" DrawAspect="Content" ObjectID="_1683800172" r:id="rId207"/>
        </w:object>
      </w:r>
    </w:p>
    <w:p w14:paraId="480D9E76" w14:textId="77777777" w:rsidR="00EF6FDF" w:rsidRDefault="00EF6FDF" w:rsidP="00EF6FDF">
      <w:pPr>
        <w:tabs>
          <w:tab w:val="left" w:pos="9360"/>
        </w:tabs>
        <w:rPr>
          <w:sz w:val="24"/>
          <w:szCs w:val="24"/>
          <w:lang w:val="nb-NO"/>
        </w:rPr>
      </w:pPr>
    </w:p>
    <w:p w14:paraId="4D84E1BE" w14:textId="77777777" w:rsidR="00EF6FDF" w:rsidRDefault="00246148" w:rsidP="00EF6FDF">
      <w:pPr>
        <w:tabs>
          <w:tab w:val="left" w:pos="9360"/>
        </w:tabs>
        <w:rPr>
          <w:sz w:val="24"/>
          <w:szCs w:val="24"/>
          <w:lang w:val="nb-NO"/>
        </w:rPr>
      </w:pPr>
      <w:r w:rsidRPr="00246148">
        <w:rPr>
          <w:position w:val="-12"/>
          <w:sz w:val="24"/>
          <w:szCs w:val="24"/>
          <w:lang w:val="nb-NO"/>
        </w:rPr>
        <w:object w:dxaOrig="3360" w:dyaOrig="360" w14:anchorId="73579B1F">
          <v:shape id="_x0000_i1126" type="#_x0000_t75" style="width:167.75pt;height:18.25pt" o:ole="">
            <v:imagedata r:id="rId208" o:title=""/>
          </v:shape>
          <o:OLEObject Type="Embed" ProgID="Equation.3" ShapeID="_x0000_i1126" DrawAspect="Content" ObjectID="_1683800173" r:id="rId209"/>
        </w:object>
      </w:r>
    </w:p>
    <w:p w14:paraId="7DD51DCC" w14:textId="77777777" w:rsidR="00EF6FDF" w:rsidRDefault="00EF6FDF" w:rsidP="00EF6FDF">
      <w:pPr>
        <w:tabs>
          <w:tab w:val="left" w:pos="9360"/>
        </w:tabs>
        <w:rPr>
          <w:sz w:val="24"/>
          <w:szCs w:val="24"/>
          <w:lang w:val="nb-NO"/>
        </w:rPr>
      </w:pPr>
    </w:p>
    <w:p w14:paraId="73E50AE6" w14:textId="77777777" w:rsidR="00EF6FDF" w:rsidRPr="00FA63B3" w:rsidRDefault="00246148" w:rsidP="00EF6FD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  <w:r w:rsidRPr="00246148">
        <w:rPr>
          <w:position w:val="-12"/>
          <w:sz w:val="24"/>
          <w:szCs w:val="24"/>
          <w:lang w:val="nb-NO"/>
        </w:rPr>
        <w:object w:dxaOrig="3420" w:dyaOrig="360" w14:anchorId="02E6F9CA">
          <v:shape id="_x0000_i1127" type="#_x0000_t75" style="width:171.2pt;height:18.25pt" o:ole="">
            <v:imagedata r:id="rId210" o:title=""/>
          </v:shape>
          <o:OLEObject Type="Embed" ProgID="Equation.3" ShapeID="_x0000_i1127" DrawAspect="Content" ObjectID="_1683800174" r:id="rId211"/>
        </w:object>
      </w:r>
    </w:p>
    <w:p w14:paraId="34E01A0F" w14:textId="77777777" w:rsidR="00246148" w:rsidRPr="00FA63B3" w:rsidRDefault="00246148" w:rsidP="00246148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145478B6" w14:textId="77777777" w:rsidR="00246148" w:rsidRPr="00FA63B3" w:rsidRDefault="00246148" w:rsidP="00246148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07A787A2" w14:textId="77777777" w:rsidR="00246148" w:rsidRPr="00246148" w:rsidRDefault="00246148" w:rsidP="00246148">
      <w:pPr>
        <w:rPr>
          <w:rFonts w:ascii="Times New Roman" w:hAnsi="Times New Roman"/>
          <w:b/>
          <w:bCs/>
          <w:sz w:val="24"/>
          <w:szCs w:val="24"/>
          <w:u w:val="single"/>
        </w:rPr>
      </w:pPr>
      <w:r>
        <w:rPr>
          <w:rFonts w:ascii="Times New Roman" w:hAnsi="Times New Roman"/>
          <w:b/>
          <w:bCs/>
          <w:sz w:val="24"/>
          <w:szCs w:val="24"/>
          <w:u w:val="single"/>
        </w:rPr>
        <w:t>Planar relative distance driver</w:t>
      </w:r>
      <w:r w:rsidR="0058517B">
        <w:rPr>
          <w:rFonts w:ascii="Times New Roman" w:hAnsi="Times New Roman"/>
          <w:b/>
          <w:bCs/>
          <w:sz w:val="24"/>
          <w:szCs w:val="24"/>
          <w:u w:val="single"/>
        </w:rPr>
        <w:t xml:space="preserve"> (see double revolute</w:t>
      </w:r>
      <w:r>
        <w:rPr>
          <w:rFonts w:ascii="Times New Roman" w:hAnsi="Times New Roman"/>
          <w:b/>
          <w:bCs/>
          <w:sz w:val="24"/>
          <w:szCs w:val="24"/>
          <w:u w:val="single"/>
        </w:rPr>
        <w:t>)</w:t>
      </w:r>
    </w:p>
    <w:p w14:paraId="410AF717" w14:textId="77777777" w:rsidR="00246148" w:rsidRDefault="00246148" w:rsidP="00246148">
      <w:pPr>
        <w:tabs>
          <w:tab w:val="left" w:pos="9360"/>
        </w:tabs>
        <w:rPr>
          <w:b/>
          <w:bCs/>
          <w:sz w:val="24"/>
          <w:szCs w:val="24"/>
        </w:rPr>
      </w:pPr>
    </w:p>
    <w:p w14:paraId="5CB611C2" w14:textId="77777777" w:rsidR="00246148" w:rsidRDefault="005C5369" w:rsidP="00246148">
      <w:pPr>
        <w:tabs>
          <w:tab w:val="left" w:pos="9360"/>
        </w:tabs>
        <w:rPr>
          <w:b/>
          <w:bCs/>
          <w:sz w:val="24"/>
          <w:szCs w:val="24"/>
        </w:rPr>
      </w:pPr>
      <w:r w:rsidRPr="00246148">
        <w:rPr>
          <w:b/>
          <w:bCs/>
          <w:position w:val="-14"/>
          <w:sz w:val="24"/>
          <w:szCs w:val="24"/>
        </w:rPr>
        <w:object w:dxaOrig="4440" w:dyaOrig="420" w14:anchorId="720961DE">
          <v:shape id="_x0000_i1128" type="#_x0000_t75" style="width:221.15pt;height:20.65pt" o:ole="">
            <v:imagedata r:id="rId212" o:title=""/>
          </v:shape>
          <o:OLEObject Type="Embed" ProgID="Equation.3" ShapeID="_x0000_i1128" DrawAspect="Content" ObjectID="_1683800175" r:id="rId213"/>
        </w:object>
      </w:r>
    </w:p>
    <w:p w14:paraId="4FD4289A" w14:textId="77777777" w:rsidR="00246148" w:rsidRDefault="00246148" w:rsidP="00246148">
      <w:pPr>
        <w:tabs>
          <w:tab w:val="right" w:pos="9360"/>
        </w:tabs>
        <w:rPr>
          <w:sz w:val="24"/>
          <w:szCs w:val="24"/>
        </w:rPr>
      </w:pPr>
    </w:p>
    <w:p w14:paraId="19266FB8" w14:textId="77777777" w:rsidR="00246148" w:rsidRDefault="005C5369" w:rsidP="00246148">
      <w:pPr>
        <w:tabs>
          <w:tab w:val="right" w:pos="9360"/>
        </w:tabs>
      </w:pPr>
      <w:r w:rsidRPr="00ED1D41">
        <w:rPr>
          <w:position w:val="-18"/>
        </w:rPr>
        <w:object w:dxaOrig="2380" w:dyaOrig="420" w14:anchorId="6CFC7749">
          <v:shape id="_x0000_i1129" type="#_x0000_t75" style="width:119.2pt;height:20.65pt" o:ole="">
            <v:imagedata r:id="rId214" o:title=""/>
          </v:shape>
          <o:OLEObject Type="Embed" ProgID="Equation.3" ShapeID="_x0000_i1129" DrawAspect="Content" ObjectID="_1683800176" r:id="rId215"/>
        </w:object>
      </w:r>
    </w:p>
    <w:p w14:paraId="72989C2A" w14:textId="77777777" w:rsidR="00246148" w:rsidRDefault="005C5369" w:rsidP="00246148">
      <w:pPr>
        <w:tabs>
          <w:tab w:val="right" w:pos="9360"/>
        </w:tabs>
      </w:pPr>
      <w:r w:rsidRPr="00ED1D41">
        <w:rPr>
          <w:position w:val="-18"/>
        </w:rPr>
        <w:object w:dxaOrig="2360" w:dyaOrig="420" w14:anchorId="2C79232E">
          <v:shape id="_x0000_i1130" type="#_x0000_t75" style="width:118.15pt;height:20.65pt" o:ole="">
            <v:imagedata r:id="rId216" o:title=""/>
          </v:shape>
          <o:OLEObject Type="Embed" ProgID="Equation.3" ShapeID="_x0000_i1130" DrawAspect="Content" ObjectID="_1683800177" r:id="rId217"/>
        </w:object>
      </w:r>
    </w:p>
    <w:p w14:paraId="63ABEB8B" w14:textId="77777777" w:rsidR="00246148" w:rsidRDefault="00246148" w:rsidP="00246148">
      <w:pPr>
        <w:tabs>
          <w:tab w:val="left" w:pos="9360"/>
        </w:tabs>
        <w:rPr>
          <w:sz w:val="24"/>
          <w:szCs w:val="24"/>
        </w:rPr>
      </w:pPr>
    </w:p>
    <w:p w14:paraId="5578301A" w14:textId="77777777" w:rsidR="00246148" w:rsidRDefault="005C5369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5C5369">
        <w:rPr>
          <w:position w:val="-12"/>
          <w:sz w:val="24"/>
          <w:szCs w:val="24"/>
          <w:lang w:val="nb-NO"/>
        </w:rPr>
        <w:object w:dxaOrig="1380" w:dyaOrig="360" w14:anchorId="3E4778B3">
          <v:shape id="_x0000_i1131" type="#_x0000_t75" style="width:68.55pt;height:18.6pt" o:ole="">
            <v:imagedata r:id="rId218" o:title=""/>
          </v:shape>
          <o:OLEObject Type="Embed" ProgID="Equation.3" ShapeID="_x0000_i1131" DrawAspect="Content" ObjectID="_1683800178" r:id="rId219"/>
        </w:object>
      </w:r>
    </w:p>
    <w:p w14:paraId="7EDA31E7" w14:textId="77777777" w:rsidR="00246148" w:rsidRPr="00FA63B3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13B970AB" w14:textId="77777777" w:rsidR="00246148" w:rsidRPr="00FA63B3" w:rsidRDefault="005C5369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8248EF">
        <w:rPr>
          <w:position w:val="-14"/>
          <w:sz w:val="24"/>
          <w:szCs w:val="24"/>
          <w:lang w:val="nb-NO"/>
        </w:rPr>
        <w:object w:dxaOrig="3180" w:dyaOrig="420" w14:anchorId="56EE2E76">
          <v:shape id="_x0000_i1132" type="#_x0000_t75" style="width:157.8pt;height:20.65pt" o:ole="">
            <v:imagedata r:id="rId220" o:title=""/>
          </v:shape>
          <o:OLEObject Type="Embed" ProgID="Equation.3" ShapeID="_x0000_i1132" DrawAspect="Content" ObjectID="_1683800179" r:id="rId221"/>
        </w:object>
      </w:r>
    </w:p>
    <w:p w14:paraId="4C240C70" w14:textId="77777777" w:rsidR="00246148" w:rsidRPr="00FA63B3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1DFE06FF" w14:textId="77777777" w:rsidR="00246148" w:rsidRPr="00FA63B3" w:rsidRDefault="005C5369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8248EF">
        <w:rPr>
          <w:position w:val="-14"/>
          <w:sz w:val="24"/>
          <w:szCs w:val="24"/>
          <w:lang w:val="nb-NO"/>
        </w:rPr>
        <w:object w:dxaOrig="3460" w:dyaOrig="380" w14:anchorId="0A7950FE">
          <v:shape id="_x0000_i1133" type="#_x0000_t75" style="width:172.6pt;height:18.95pt" o:ole="">
            <v:imagedata r:id="rId222" o:title=""/>
          </v:shape>
          <o:OLEObject Type="Embed" ProgID="Equation.3" ShapeID="_x0000_i1133" DrawAspect="Content" ObjectID="_1683800180" r:id="rId223"/>
        </w:object>
      </w:r>
    </w:p>
    <w:p w14:paraId="355F241A" w14:textId="77777777" w:rsidR="00246148" w:rsidRPr="00FA63B3" w:rsidRDefault="00246148" w:rsidP="00246148">
      <w:pPr>
        <w:tabs>
          <w:tab w:val="left" w:pos="9360"/>
        </w:tabs>
        <w:rPr>
          <w:sz w:val="24"/>
          <w:szCs w:val="24"/>
          <w:lang w:val="nb-NO"/>
        </w:rPr>
      </w:pPr>
    </w:p>
    <w:p w14:paraId="1DF8CD84" w14:textId="77777777" w:rsidR="00246148" w:rsidRPr="00FA63B3" w:rsidRDefault="005C5369" w:rsidP="00246148">
      <w:pPr>
        <w:tabs>
          <w:tab w:val="left" w:pos="9360"/>
        </w:tabs>
        <w:rPr>
          <w:sz w:val="24"/>
          <w:szCs w:val="24"/>
          <w:lang w:val="nb-NO"/>
        </w:rPr>
      </w:pPr>
      <w:r w:rsidRPr="008248EF">
        <w:rPr>
          <w:position w:val="-14"/>
          <w:sz w:val="24"/>
          <w:szCs w:val="24"/>
          <w:lang w:val="nb-NO"/>
        </w:rPr>
        <w:object w:dxaOrig="4260" w:dyaOrig="420" w14:anchorId="6B24D7DE">
          <v:shape id="_x0000_i1134" type="#_x0000_t75" style="width:212.2pt;height:20.65pt" o:ole="">
            <v:imagedata r:id="rId224" o:title=""/>
          </v:shape>
          <o:OLEObject Type="Embed" ProgID="Equation.3" ShapeID="_x0000_i1134" DrawAspect="Content" ObjectID="_1683800181" r:id="rId225"/>
        </w:object>
      </w:r>
    </w:p>
    <w:p w14:paraId="6CF11326" w14:textId="77777777" w:rsidR="00EF6FDF" w:rsidRPr="009D7592" w:rsidRDefault="00EF6FDF" w:rsidP="00EF6FDF">
      <w:pPr>
        <w:tabs>
          <w:tab w:val="left" w:pos="1800"/>
          <w:tab w:val="left" w:pos="3960"/>
          <w:tab w:val="left" w:pos="6120"/>
          <w:tab w:val="left" w:pos="9360"/>
        </w:tabs>
        <w:rPr>
          <w:sz w:val="24"/>
          <w:szCs w:val="24"/>
          <w:lang w:val="nb-NO"/>
        </w:rPr>
      </w:pPr>
    </w:p>
    <w:p w14:paraId="77787C9B" w14:textId="77777777" w:rsidR="00A26105" w:rsidRPr="009D7592" w:rsidRDefault="009D7592" w:rsidP="009D7592">
      <w:pPr>
        <w:tabs>
          <w:tab w:val="left" w:pos="1800"/>
          <w:tab w:val="left" w:pos="3960"/>
          <w:tab w:val="left" w:pos="6120"/>
          <w:tab w:val="left" w:pos="9360"/>
        </w:tabs>
        <w:jc w:val="center"/>
        <w:rPr>
          <w:b/>
          <w:sz w:val="28"/>
          <w:szCs w:val="28"/>
        </w:rPr>
      </w:pPr>
      <w:r w:rsidRPr="009D7592">
        <w:br w:type="page"/>
      </w:r>
      <w:r w:rsidR="00A26105" w:rsidRPr="009D7592">
        <w:rPr>
          <w:b/>
          <w:sz w:val="28"/>
          <w:szCs w:val="28"/>
        </w:rPr>
        <w:lastRenderedPageBreak/>
        <w:t>Acceleration Right-hand Side for Revolute</w:t>
      </w:r>
    </w:p>
    <w:p w14:paraId="64514469" w14:textId="77777777" w:rsidR="00A26105" w:rsidRDefault="00A26105" w:rsidP="00A26105">
      <w:pPr>
        <w:pStyle w:val="Heading1"/>
        <w:jc w:val="left"/>
        <w:rPr>
          <w:b w:val="0"/>
          <w:sz w:val="24"/>
        </w:rPr>
      </w:pPr>
    </w:p>
    <w:p w14:paraId="1CBA64F6" w14:textId="77777777" w:rsidR="00916821" w:rsidRPr="00916821" w:rsidRDefault="00916821" w:rsidP="00916821">
      <w:r w:rsidRPr="00916821">
        <w:rPr>
          <w:position w:val="-18"/>
          <w:sz w:val="24"/>
          <w:szCs w:val="24"/>
        </w:rPr>
        <w:object w:dxaOrig="3760" w:dyaOrig="420" w14:anchorId="7F7A574E">
          <v:shape id="_x0000_i1135" type="#_x0000_t75" style="width:187.4pt;height:20.65pt" o:ole="">
            <v:imagedata r:id="rId226" o:title=""/>
          </v:shape>
          <o:OLEObject Type="Embed" ProgID="Equation.3" ShapeID="_x0000_i1135" DrawAspect="Content" ObjectID="_1683800182" r:id="rId227"/>
        </w:object>
      </w:r>
    </w:p>
    <w:p w14:paraId="35BFEBAA" w14:textId="77777777" w:rsidR="00895A36" w:rsidRPr="009D7592" w:rsidRDefault="00895A36" w:rsidP="00A26105">
      <w:pPr>
        <w:rPr>
          <w:sz w:val="24"/>
          <w:szCs w:val="24"/>
        </w:rPr>
      </w:pPr>
    </w:p>
    <w:p w14:paraId="1EC09860" w14:textId="77777777" w:rsidR="00895A36" w:rsidRDefault="00B96917" w:rsidP="00895A36">
      <w:pPr>
        <w:tabs>
          <w:tab w:val="left" w:pos="1800"/>
          <w:tab w:val="left" w:pos="3960"/>
          <w:tab w:val="left" w:pos="6120"/>
          <w:tab w:val="left" w:pos="9360"/>
        </w:tabs>
        <w:rPr>
          <w:b/>
          <w:bCs/>
          <w:sz w:val="24"/>
          <w:szCs w:val="24"/>
        </w:rPr>
      </w:pPr>
      <w:r w:rsidRPr="00FA63B3">
        <w:rPr>
          <w:b/>
          <w:bCs/>
          <w:position w:val="-14"/>
          <w:sz w:val="24"/>
          <w:szCs w:val="24"/>
        </w:rPr>
        <w:object w:dxaOrig="2860" w:dyaOrig="420" w14:anchorId="13744EB0">
          <v:shape id="_x0000_i1136" type="#_x0000_t75" style="width:143.65pt;height:20.65pt" o:ole="">
            <v:imagedata r:id="rId228" o:title=""/>
          </v:shape>
          <o:OLEObject Type="Embed" ProgID="Equation.3" ShapeID="_x0000_i1136" DrawAspect="Content" ObjectID="_1683800183" r:id="rId229"/>
        </w:object>
      </w:r>
    </w:p>
    <w:p w14:paraId="5DA25684" w14:textId="77777777" w:rsidR="00916821" w:rsidRDefault="00916821" w:rsidP="00916821">
      <w:pPr>
        <w:rPr>
          <w:sz w:val="24"/>
          <w:szCs w:val="24"/>
        </w:rPr>
      </w:pPr>
    </w:p>
    <w:p w14:paraId="37DDF645" w14:textId="77777777" w:rsidR="005602F1" w:rsidRDefault="00F325C7" w:rsidP="00916821">
      <w:pPr>
        <w:rPr>
          <w:sz w:val="24"/>
          <w:szCs w:val="24"/>
        </w:rPr>
      </w:pPr>
      <w:r w:rsidRPr="009D7592">
        <w:rPr>
          <w:position w:val="-32"/>
          <w:sz w:val="24"/>
          <w:szCs w:val="24"/>
        </w:rPr>
        <w:object w:dxaOrig="3080" w:dyaOrig="760" w14:anchorId="6FFB7972">
          <v:shape id="_x0000_i1137" type="#_x0000_t75" style="width:154pt;height:38.6pt" o:ole="">
            <v:imagedata r:id="rId230" o:title=""/>
          </v:shape>
          <o:OLEObject Type="Embed" ProgID="Equation.3" ShapeID="_x0000_i1137" DrawAspect="Content" ObjectID="_1683800184" r:id="rId231"/>
        </w:object>
      </w:r>
    </w:p>
    <w:p w14:paraId="593D999E" w14:textId="77777777" w:rsidR="005602F1" w:rsidRDefault="005602F1" w:rsidP="00916821">
      <w:pPr>
        <w:rPr>
          <w:sz w:val="24"/>
          <w:szCs w:val="24"/>
        </w:rPr>
      </w:pPr>
    </w:p>
    <w:p w14:paraId="2B3B3976" w14:textId="77777777" w:rsidR="005602F1" w:rsidRDefault="00B96917" w:rsidP="00916821">
      <w:pPr>
        <w:rPr>
          <w:sz w:val="24"/>
          <w:szCs w:val="24"/>
        </w:rPr>
      </w:pPr>
      <w:r w:rsidRPr="005602F1">
        <w:rPr>
          <w:position w:val="-16"/>
        </w:rPr>
        <w:object w:dxaOrig="3260" w:dyaOrig="420" w14:anchorId="1D6EFD82">
          <v:shape id="_x0000_i1138" type="#_x0000_t75" style="width:162.25pt;height:20.65pt" o:ole="">
            <v:imagedata r:id="rId232" o:title=""/>
          </v:shape>
          <o:OLEObject Type="Embed" ProgID="Equation.3" ShapeID="_x0000_i1138" DrawAspect="Content" ObjectID="_1683800185" r:id="rId233"/>
        </w:object>
      </w:r>
    </w:p>
    <w:p w14:paraId="1A182F66" w14:textId="77777777" w:rsidR="0064217B" w:rsidRPr="009D7592" w:rsidRDefault="0064217B" w:rsidP="00A26105">
      <w:pPr>
        <w:rPr>
          <w:sz w:val="24"/>
          <w:szCs w:val="24"/>
        </w:rPr>
      </w:pPr>
    </w:p>
    <w:p w14:paraId="2CDF1321" w14:textId="77777777" w:rsidR="00E2183C" w:rsidRDefault="00B96917" w:rsidP="00A26105">
      <w:pPr>
        <w:rPr>
          <w:sz w:val="24"/>
          <w:szCs w:val="24"/>
        </w:rPr>
      </w:pPr>
      <w:r w:rsidRPr="00182B50">
        <w:rPr>
          <w:position w:val="-32"/>
          <w:sz w:val="24"/>
          <w:szCs w:val="24"/>
        </w:rPr>
        <w:object w:dxaOrig="5820" w:dyaOrig="760" w14:anchorId="460017B4">
          <v:shape id="_x0000_i1139" type="#_x0000_t75" style="width:291.45pt;height:38.6pt" o:ole="">
            <v:imagedata r:id="rId234" o:title=""/>
          </v:shape>
          <o:OLEObject Type="Embed" ProgID="Equation.3" ShapeID="_x0000_i1139" DrawAspect="Content" ObjectID="_1683800186" r:id="rId235"/>
        </w:object>
      </w:r>
    </w:p>
    <w:p w14:paraId="04ED9FE0" w14:textId="77777777" w:rsidR="00F325C7" w:rsidRPr="009D7592" w:rsidRDefault="00F325C7" w:rsidP="00F325C7">
      <w:pPr>
        <w:rPr>
          <w:sz w:val="24"/>
          <w:szCs w:val="24"/>
        </w:rPr>
      </w:pPr>
    </w:p>
    <w:p w14:paraId="2B1B0169" w14:textId="77777777" w:rsidR="00F325C7" w:rsidRDefault="00B96917" w:rsidP="00F325C7">
      <w:pPr>
        <w:rPr>
          <w:sz w:val="24"/>
          <w:szCs w:val="24"/>
        </w:rPr>
      </w:pPr>
      <w:r w:rsidRPr="00F325C7">
        <w:rPr>
          <w:position w:val="-18"/>
          <w:sz w:val="24"/>
          <w:szCs w:val="24"/>
        </w:rPr>
        <w:object w:dxaOrig="6360" w:dyaOrig="440" w14:anchorId="0C9A2611">
          <v:shape id="_x0000_i1140" type="#_x0000_t75" style="width:318.3pt;height:22.4pt" o:ole="">
            <v:imagedata r:id="rId236" o:title=""/>
          </v:shape>
          <o:OLEObject Type="Embed" ProgID="Equation.3" ShapeID="_x0000_i1140" DrawAspect="Content" ObjectID="_1683800187" r:id="rId237"/>
        </w:object>
      </w:r>
    </w:p>
    <w:p w14:paraId="4611D2FD" w14:textId="77777777" w:rsidR="00182B50" w:rsidRDefault="00182B50" w:rsidP="00A26105">
      <w:pPr>
        <w:rPr>
          <w:sz w:val="24"/>
          <w:szCs w:val="24"/>
        </w:rPr>
      </w:pPr>
    </w:p>
    <w:p w14:paraId="34D81671" w14:textId="77777777" w:rsidR="00182B50" w:rsidRDefault="00B96917" w:rsidP="00A26105">
      <w:pPr>
        <w:rPr>
          <w:sz w:val="24"/>
          <w:szCs w:val="24"/>
        </w:rPr>
      </w:pPr>
      <w:r w:rsidRPr="00D86977">
        <w:rPr>
          <w:position w:val="-32"/>
          <w:sz w:val="24"/>
          <w:szCs w:val="24"/>
        </w:rPr>
        <w:object w:dxaOrig="6220" w:dyaOrig="760" w14:anchorId="10B30D35">
          <v:shape id="_x0000_i1141" type="#_x0000_t75" style="width:311.45pt;height:38.6pt" o:ole="">
            <v:imagedata r:id="rId238" o:title=""/>
          </v:shape>
          <o:OLEObject Type="Embed" ProgID="Equation.3" ShapeID="_x0000_i1141" DrawAspect="Content" ObjectID="_1683800188" r:id="rId239"/>
        </w:object>
      </w:r>
    </w:p>
    <w:p w14:paraId="60E1C16B" w14:textId="77777777" w:rsidR="0064217B" w:rsidRDefault="0064217B" w:rsidP="00A26105">
      <w:pPr>
        <w:rPr>
          <w:sz w:val="24"/>
          <w:szCs w:val="24"/>
        </w:rPr>
      </w:pPr>
    </w:p>
    <w:p w14:paraId="4FC613F1" w14:textId="77777777" w:rsidR="00D86977" w:rsidRDefault="00D86977" w:rsidP="00D86977">
      <w:pPr>
        <w:rPr>
          <w:sz w:val="24"/>
          <w:szCs w:val="24"/>
        </w:rPr>
      </w:pPr>
    </w:p>
    <w:p w14:paraId="7CF7D7DE" w14:textId="77777777" w:rsidR="00D86977" w:rsidRDefault="00D86977" w:rsidP="00D86977">
      <w:pPr>
        <w:rPr>
          <w:sz w:val="24"/>
          <w:szCs w:val="24"/>
        </w:rPr>
      </w:pPr>
      <w:r w:rsidRPr="005602F1">
        <w:rPr>
          <w:position w:val="-16"/>
        </w:rPr>
        <w:object w:dxaOrig="3120" w:dyaOrig="420" w14:anchorId="400E521E">
          <v:shape id="_x0000_i1142" type="#_x0000_t75" style="width:156.05pt;height:20.65pt" o:ole="">
            <v:imagedata r:id="rId240" o:title=""/>
          </v:shape>
          <o:OLEObject Type="Embed" ProgID="Equation.3" ShapeID="_x0000_i1142" DrawAspect="Content" ObjectID="_1683800189" r:id="rId241"/>
        </w:object>
      </w:r>
    </w:p>
    <w:p w14:paraId="4B215F40" w14:textId="77777777" w:rsidR="00182B50" w:rsidRDefault="00182B50" w:rsidP="00A26105"/>
    <w:p w14:paraId="5A5000FA" w14:textId="77777777" w:rsidR="00182B50" w:rsidRPr="009D7592" w:rsidRDefault="00182B50" w:rsidP="00A26105">
      <w:pPr>
        <w:rPr>
          <w:sz w:val="24"/>
          <w:szCs w:val="24"/>
        </w:rPr>
      </w:pPr>
    </w:p>
    <w:p w14:paraId="4A4251C8" w14:textId="77777777" w:rsidR="00E2183C" w:rsidRPr="009D7592" w:rsidRDefault="00041F13" w:rsidP="00A26105">
      <w:pPr>
        <w:rPr>
          <w:sz w:val="24"/>
          <w:szCs w:val="24"/>
        </w:rPr>
      </w:pPr>
      <w:r w:rsidRPr="00D86977">
        <w:rPr>
          <w:position w:val="-16"/>
          <w:sz w:val="24"/>
          <w:szCs w:val="24"/>
        </w:rPr>
        <w:object w:dxaOrig="3800" w:dyaOrig="400" w14:anchorId="007114A8">
          <v:shape id="_x0000_i1143" type="#_x0000_t75" style="width:191.2pt;height:20pt" o:ole="">
            <v:imagedata r:id="rId242" o:title=""/>
          </v:shape>
          <o:OLEObject Type="Embed" ProgID="Equation.3" ShapeID="_x0000_i1143" DrawAspect="Content" ObjectID="_1683800190" r:id="rId243"/>
        </w:object>
      </w:r>
    </w:p>
    <w:p w14:paraId="6D485320" w14:textId="77777777" w:rsidR="0064217B" w:rsidRPr="009D7592" w:rsidRDefault="0064217B" w:rsidP="00A26105">
      <w:pPr>
        <w:rPr>
          <w:sz w:val="24"/>
          <w:szCs w:val="24"/>
        </w:rPr>
      </w:pPr>
    </w:p>
    <w:p w14:paraId="0AA9DAEE" w14:textId="77777777" w:rsidR="00E2183C" w:rsidRDefault="00D86977" w:rsidP="00A26105">
      <w:pPr>
        <w:rPr>
          <w:sz w:val="24"/>
          <w:szCs w:val="24"/>
        </w:rPr>
      </w:pPr>
      <w:r w:rsidRPr="00D86977">
        <w:rPr>
          <w:position w:val="-12"/>
          <w:sz w:val="24"/>
          <w:szCs w:val="24"/>
        </w:rPr>
        <w:object w:dxaOrig="3240" w:dyaOrig="360" w14:anchorId="0D3216A6">
          <v:shape id="_x0000_i1144" type="#_x0000_t75" style="width:162.25pt;height:18.25pt" o:ole="">
            <v:imagedata r:id="rId244" o:title=""/>
          </v:shape>
          <o:OLEObject Type="Embed" ProgID="Equation.3" ShapeID="_x0000_i1144" DrawAspect="Content" ObjectID="_1683800191" r:id="rId245"/>
        </w:object>
      </w:r>
    </w:p>
    <w:p w14:paraId="314089F2" w14:textId="77777777" w:rsidR="00236F82" w:rsidRDefault="00236F82" w:rsidP="00A26105">
      <w:pPr>
        <w:rPr>
          <w:sz w:val="24"/>
          <w:szCs w:val="24"/>
        </w:rPr>
      </w:pPr>
    </w:p>
    <w:p w14:paraId="13F8C635" w14:textId="77777777" w:rsidR="00236F82" w:rsidRDefault="00236F82" w:rsidP="00A26105">
      <w:pPr>
        <w:rPr>
          <w:sz w:val="24"/>
          <w:szCs w:val="24"/>
        </w:rPr>
      </w:pPr>
    </w:p>
    <w:p w14:paraId="49D8A90F" w14:textId="77777777" w:rsidR="00A91B5A" w:rsidRPr="009D7592" w:rsidRDefault="00D86977" w:rsidP="00A26105">
      <w:pPr>
        <w:rPr>
          <w:sz w:val="24"/>
          <w:szCs w:val="24"/>
        </w:rPr>
      </w:pPr>
      <w:r w:rsidRPr="00916821">
        <w:rPr>
          <w:position w:val="-18"/>
          <w:sz w:val="24"/>
          <w:szCs w:val="24"/>
        </w:rPr>
        <w:object w:dxaOrig="3760" w:dyaOrig="420" w14:anchorId="559B98D3">
          <v:shape id="_x0000_i1145" type="#_x0000_t75" style="width:187.4pt;height:20.65pt" o:ole="">
            <v:imagedata r:id="rId226" o:title=""/>
          </v:shape>
          <o:OLEObject Type="Embed" ProgID="Equation.3" ShapeID="_x0000_i1145" DrawAspect="Content" ObjectID="_1683800192" r:id="rId246"/>
        </w:object>
      </w:r>
    </w:p>
    <w:p w14:paraId="17DA7B12" w14:textId="77777777" w:rsidR="0064217B" w:rsidRPr="009D7592" w:rsidRDefault="0064217B" w:rsidP="00A26105">
      <w:pPr>
        <w:rPr>
          <w:sz w:val="24"/>
          <w:szCs w:val="24"/>
        </w:rPr>
      </w:pPr>
    </w:p>
    <w:p w14:paraId="33B0141E" w14:textId="77777777" w:rsidR="007F210A" w:rsidRDefault="00E0434B" w:rsidP="00A26105">
      <w:pPr>
        <w:rPr>
          <w:sz w:val="24"/>
          <w:szCs w:val="24"/>
        </w:rPr>
      </w:pPr>
      <w:r w:rsidRPr="00B96917">
        <w:rPr>
          <w:position w:val="-12"/>
          <w:sz w:val="24"/>
          <w:szCs w:val="24"/>
        </w:rPr>
        <w:object w:dxaOrig="2120" w:dyaOrig="400" w14:anchorId="4D42B6AC">
          <v:shape id="_x0000_i1146" type="#_x0000_t75" style="width:106.8pt;height:20pt" o:ole="">
            <v:imagedata r:id="rId247" o:title=""/>
          </v:shape>
          <o:OLEObject Type="Embed" ProgID="Equation.3" ShapeID="_x0000_i1146" DrawAspect="Content" ObjectID="_1683800193" r:id="rId248"/>
        </w:object>
      </w:r>
      <w:r>
        <w:rPr>
          <w:sz w:val="24"/>
          <w:szCs w:val="24"/>
        </w:rPr>
        <w:t xml:space="preserve">          for body i</w:t>
      </w:r>
    </w:p>
    <w:p w14:paraId="05008DAE" w14:textId="77777777" w:rsidR="00B96917" w:rsidRDefault="00B96917" w:rsidP="00A26105">
      <w:pPr>
        <w:rPr>
          <w:sz w:val="24"/>
          <w:szCs w:val="24"/>
        </w:rPr>
      </w:pPr>
    </w:p>
    <w:p w14:paraId="01480A55" w14:textId="77777777" w:rsidR="00B96917" w:rsidRDefault="00E0434B" w:rsidP="00A26105">
      <w:pPr>
        <w:rPr>
          <w:sz w:val="24"/>
          <w:szCs w:val="24"/>
        </w:rPr>
      </w:pPr>
      <w:r w:rsidRPr="00D86977">
        <w:rPr>
          <w:position w:val="-14"/>
          <w:sz w:val="24"/>
          <w:szCs w:val="24"/>
        </w:rPr>
        <w:object w:dxaOrig="1980" w:dyaOrig="420" w14:anchorId="1366C8BE">
          <v:shape id="_x0000_i1147" type="#_x0000_t75" style="width:99.55pt;height:20.65pt" o:ole="">
            <v:imagedata r:id="rId249" o:title=""/>
          </v:shape>
          <o:OLEObject Type="Embed" ProgID="Equation.3" ShapeID="_x0000_i1147" DrawAspect="Content" ObjectID="_1683800194" r:id="rId250"/>
        </w:object>
      </w:r>
      <w:r>
        <w:rPr>
          <w:sz w:val="24"/>
          <w:szCs w:val="24"/>
        </w:rPr>
        <w:t xml:space="preserve">          for body j</w:t>
      </w:r>
    </w:p>
    <w:p w14:paraId="43C1023F" w14:textId="77777777" w:rsidR="00B96917" w:rsidRDefault="00B96917" w:rsidP="00A26105">
      <w:pPr>
        <w:rPr>
          <w:sz w:val="24"/>
          <w:szCs w:val="24"/>
        </w:rPr>
      </w:pPr>
    </w:p>
    <w:p w14:paraId="5E7FFA89" w14:textId="77777777" w:rsidR="00B96917" w:rsidRDefault="006C486C" w:rsidP="00A26105">
      <w:pPr>
        <w:rPr>
          <w:sz w:val="24"/>
          <w:szCs w:val="24"/>
        </w:rPr>
      </w:pPr>
      <w:r w:rsidRPr="00D86977">
        <w:rPr>
          <w:position w:val="-14"/>
          <w:sz w:val="24"/>
          <w:szCs w:val="24"/>
        </w:rPr>
        <w:object w:dxaOrig="3480" w:dyaOrig="420" w14:anchorId="692FD5D8">
          <v:shape id="_x0000_i1148" type="#_x0000_t75" style="width:174.3pt;height:20.65pt" o:ole="">
            <v:imagedata r:id="rId251" o:title=""/>
          </v:shape>
          <o:OLEObject Type="Embed" ProgID="Equation.3" ShapeID="_x0000_i1148" DrawAspect="Content" ObjectID="_1683800195" r:id="rId252"/>
        </w:object>
      </w:r>
    </w:p>
    <w:p w14:paraId="6EBB424B" w14:textId="77777777" w:rsidR="00B96917" w:rsidRPr="009D7592" w:rsidRDefault="00B96917" w:rsidP="00A26105">
      <w:pPr>
        <w:rPr>
          <w:sz w:val="24"/>
          <w:szCs w:val="24"/>
        </w:rPr>
      </w:pPr>
    </w:p>
    <w:sectPr w:rsidR="00B96917" w:rsidRPr="009D7592">
      <w:headerReference w:type="even" r:id="rId253"/>
      <w:headerReference w:type="default" r:id="rId254"/>
      <w:footerReference w:type="even" r:id="rId255"/>
      <w:footerReference w:type="default" r:id="rId256"/>
      <w:headerReference w:type="first" r:id="rId257"/>
      <w:footerReference w:type="first" r:id="rId258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74034CC" w14:textId="77777777" w:rsidR="00A80BFC" w:rsidRDefault="00A80BFC">
      <w:r>
        <w:separator/>
      </w:r>
    </w:p>
  </w:endnote>
  <w:endnote w:type="continuationSeparator" w:id="0">
    <w:p w14:paraId="4CD74F48" w14:textId="77777777" w:rsidR="00A80BFC" w:rsidRDefault="00A80BF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7BE51B" w14:textId="77777777" w:rsidR="00B96BED" w:rsidRDefault="00B96BE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E4DD71" w14:textId="77777777" w:rsidR="00B96BED" w:rsidRDefault="00B96BE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602799" w14:textId="77777777" w:rsidR="00B96BED" w:rsidRDefault="00B96BE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D3B7A83" w14:textId="77777777" w:rsidR="00A80BFC" w:rsidRDefault="00A80BFC">
      <w:r>
        <w:separator/>
      </w:r>
    </w:p>
  </w:footnote>
  <w:footnote w:type="continuationSeparator" w:id="0">
    <w:p w14:paraId="0FB66FAC" w14:textId="77777777" w:rsidR="00A80BFC" w:rsidRDefault="00A80BF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AE37E3" w14:textId="77777777" w:rsidR="00B96BED" w:rsidRDefault="00B96BE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D3275D" w14:textId="77777777" w:rsidR="00B96BED" w:rsidRPr="00937C30" w:rsidRDefault="00B96BED" w:rsidP="00D17CDE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Pr="00937C30">
      <w:rPr>
        <w:rFonts w:ascii="Times New Roman" w:hAnsi="Times New Roman"/>
        <w:sz w:val="24"/>
        <w:szCs w:val="24"/>
      </w:rPr>
      <w:t>Notes_04_04</w:t>
    </w:r>
    <w:r w:rsidRPr="00937C30">
      <w:rPr>
        <w:rFonts w:ascii="Times New Roman" w:hAnsi="Times New Roman"/>
        <w:sz w:val="24"/>
        <w:szCs w:val="24"/>
      </w:rPr>
      <w:tab/>
    </w:r>
    <w:r w:rsidRPr="00937C30">
      <w:rPr>
        <w:rStyle w:val="PageNumber"/>
        <w:rFonts w:ascii="Times New Roman" w:hAnsi="Times New Roman"/>
        <w:sz w:val="24"/>
        <w:szCs w:val="24"/>
      </w:rPr>
      <w:fldChar w:fldCharType="begin"/>
    </w:r>
    <w:r w:rsidRPr="00937C30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Pr="00937C30">
      <w:rPr>
        <w:rStyle w:val="PageNumber"/>
        <w:rFonts w:ascii="Times New Roman" w:hAnsi="Times New Roman"/>
        <w:sz w:val="24"/>
        <w:szCs w:val="24"/>
      </w:rPr>
      <w:fldChar w:fldCharType="separate"/>
    </w:r>
    <w:r w:rsidR="001F47AA">
      <w:rPr>
        <w:rStyle w:val="PageNumber"/>
        <w:rFonts w:ascii="Times New Roman" w:hAnsi="Times New Roman"/>
        <w:sz w:val="24"/>
        <w:szCs w:val="24"/>
      </w:rPr>
      <w:t>5</w:t>
    </w:r>
    <w:r w:rsidRPr="00937C30">
      <w:rPr>
        <w:rStyle w:val="PageNumber"/>
        <w:rFonts w:ascii="Times New Roman" w:hAnsi="Times New Roman"/>
        <w:sz w:val="24"/>
        <w:szCs w:val="24"/>
      </w:rPr>
      <w:fldChar w:fldCharType="end"/>
    </w:r>
    <w:r w:rsidRPr="00937C30">
      <w:rPr>
        <w:rStyle w:val="PageNumber"/>
        <w:rFonts w:ascii="Times New Roman" w:hAnsi="Times New Roman"/>
        <w:sz w:val="24"/>
        <w:szCs w:val="24"/>
      </w:rPr>
      <w:t xml:space="preserve"> of </w:t>
    </w:r>
    <w:r w:rsidRPr="00937C30">
      <w:rPr>
        <w:rStyle w:val="PageNumber"/>
        <w:rFonts w:ascii="Times New Roman" w:hAnsi="Times New Roman"/>
        <w:sz w:val="24"/>
        <w:szCs w:val="24"/>
      </w:rPr>
      <w:fldChar w:fldCharType="begin"/>
    </w:r>
    <w:r w:rsidRPr="00937C30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Pr="00937C30">
      <w:rPr>
        <w:rStyle w:val="PageNumber"/>
        <w:rFonts w:ascii="Times New Roman" w:hAnsi="Times New Roman"/>
        <w:sz w:val="24"/>
        <w:szCs w:val="24"/>
      </w:rPr>
      <w:fldChar w:fldCharType="separate"/>
    </w:r>
    <w:r w:rsidR="001F47AA">
      <w:rPr>
        <w:rStyle w:val="PageNumber"/>
        <w:rFonts w:ascii="Times New Roman" w:hAnsi="Times New Roman"/>
        <w:sz w:val="24"/>
        <w:szCs w:val="24"/>
      </w:rPr>
      <w:t>9</w:t>
    </w:r>
    <w:r w:rsidRPr="00937C30">
      <w:rPr>
        <w:rStyle w:val="PageNumber"/>
        <w:rFonts w:ascii="Times New Roman" w:hAnsi="Times New Roman"/>
        <w:sz w:val="24"/>
        <w:szCs w:val="24"/>
      </w:rPr>
      <w:fldChar w:fldCharType="end"/>
    </w:r>
  </w:p>
  <w:p w14:paraId="7699CDE2" w14:textId="77777777" w:rsidR="00B96BED" w:rsidRDefault="00B96BE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476B362" w14:textId="77777777" w:rsidR="00B96BED" w:rsidRDefault="00B96BE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val="bestFit" w:percent="174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3D2E"/>
    <w:rsid w:val="00001C0C"/>
    <w:rsid w:val="00027ED2"/>
    <w:rsid w:val="000302A8"/>
    <w:rsid w:val="00041F13"/>
    <w:rsid w:val="000522C9"/>
    <w:rsid w:val="00062E59"/>
    <w:rsid w:val="0009276D"/>
    <w:rsid w:val="000945E4"/>
    <w:rsid w:val="000B5FD1"/>
    <w:rsid w:val="000C3781"/>
    <w:rsid w:val="000C632C"/>
    <w:rsid w:val="000D03FA"/>
    <w:rsid w:val="000F4C00"/>
    <w:rsid w:val="000F57D9"/>
    <w:rsid w:val="00105C67"/>
    <w:rsid w:val="00140AC0"/>
    <w:rsid w:val="00143148"/>
    <w:rsid w:val="00156602"/>
    <w:rsid w:val="00156E54"/>
    <w:rsid w:val="00182B50"/>
    <w:rsid w:val="001C4523"/>
    <w:rsid w:val="001F0CDC"/>
    <w:rsid w:val="001F47AA"/>
    <w:rsid w:val="00206093"/>
    <w:rsid w:val="00211144"/>
    <w:rsid w:val="00227C17"/>
    <w:rsid w:val="00236F82"/>
    <w:rsid w:val="00246148"/>
    <w:rsid w:val="00246E1E"/>
    <w:rsid w:val="002632CC"/>
    <w:rsid w:val="00263301"/>
    <w:rsid w:val="002848E5"/>
    <w:rsid w:val="002C21B3"/>
    <w:rsid w:val="002D14D5"/>
    <w:rsid w:val="002F0C96"/>
    <w:rsid w:val="002F68C1"/>
    <w:rsid w:val="00321933"/>
    <w:rsid w:val="003479F8"/>
    <w:rsid w:val="00385B86"/>
    <w:rsid w:val="00394760"/>
    <w:rsid w:val="003B2E05"/>
    <w:rsid w:val="003D0454"/>
    <w:rsid w:val="003E1C71"/>
    <w:rsid w:val="00440DA7"/>
    <w:rsid w:val="00461204"/>
    <w:rsid w:val="00463D2E"/>
    <w:rsid w:val="004A4688"/>
    <w:rsid w:val="004F2F88"/>
    <w:rsid w:val="0050687B"/>
    <w:rsid w:val="0051114A"/>
    <w:rsid w:val="00515F5C"/>
    <w:rsid w:val="00527D1F"/>
    <w:rsid w:val="00536B9A"/>
    <w:rsid w:val="00541C9E"/>
    <w:rsid w:val="005453E6"/>
    <w:rsid w:val="00545C58"/>
    <w:rsid w:val="005602F1"/>
    <w:rsid w:val="00571209"/>
    <w:rsid w:val="0058517B"/>
    <w:rsid w:val="00594267"/>
    <w:rsid w:val="005B1AF4"/>
    <w:rsid w:val="005B1C4D"/>
    <w:rsid w:val="005C5369"/>
    <w:rsid w:val="005E49BC"/>
    <w:rsid w:val="00615960"/>
    <w:rsid w:val="0064217B"/>
    <w:rsid w:val="00645C68"/>
    <w:rsid w:val="00650B1B"/>
    <w:rsid w:val="006741CE"/>
    <w:rsid w:val="006749F8"/>
    <w:rsid w:val="0069532B"/>
    <w:rsid w:val="006A67AF"/>
    <w:rsid w:val="006C486C"/>
    <w:rsid w:val="00713F78"/>
    <w:rsid w:val="00734A6E"/>
    <w:rsid w:val="0074219D"/>
    <w:rsid w:val="00753D91"/>
    <w:rsid w:val="00784288"/>
    <w:rsid w:val="007B2D64"/>
    <w:rsid w:val="007C1327"/>
    <w:rsid w:val="007D7152"/>
    <w:rsid w:val="007F210A"/>
    <w:rsid w:val="008248EF"/>
    <w:rsid w:val="008358D6"/>
    <w:rsid w:val="008400AB"/>
    <w:rsid w:val="008444C7"/>
    <w:rsid w:val="00857C3F"/>
    <w:rsid w:val="008616F4"/>
    <w:rsid w:val="0086346F"/>
    <w:rsid w:val="008869D1"/>
    <w:rsid w:val="00895A36"/>
    <w:rsid w:val="008A4AEE"/>
    <w:rsid w:val="008A6A5E"/>
    <w:rsid w:val="008A7CEA"/>
    <w:rsid w:val="008C213A"/>
    <w:rsid w:val="008D093F"/>
    <w:rsid w:val="008F3FED"/>
    <w:rsid w:val="0091075D"/>
    <w:rsid w:val="00914A08"/>
    <w:rsid w:val="00916821"/>
    <w:rsid w:val="009337C3"/>
    <w:rsid w:val="00937C30"/>
    <w:rsid w:val="009501F3"/>
    <w:rsid w:val="00963361"/>
    <w:rsid w:val="00964EAF"/>
    <w:rsid w:val="00970E66"/>
    <w:rsid w:val="009710FE"/>
    <w:rsid w:val="00972A28"/>
    <w:rsid w:val="00980340"/>
    <w:rsid w:val="009820EF"/>
    <w:rsid w:val="009A59AF"/>
    <w:rsid w:val="009B6E37"/>
    <w:rsid w:val="009C0D9C"/>
    <w:rsid w:val="009D7592"/>
    <w:rsid w:val="009E34BE"/>
    <w:rsid w:val="009F1111"/>
    <w:rsid w:val="009F4C76"/>
    <w:rsid w:val="00A1360C"/>
    <w:rsid w:val="00A26105"/>
    <w:rsid w:val="00A579AA"/>
    <w:rsid w:val="00A719DE"/>
    <w:rsid w:val="00A80BFC"/>
    <w:rsid w:val="00A82560"/>
    <w:rsid w:val="00A90DA5"/>
    <w:rsid w:val="00A91B5A"/>
    <w:rsid w:val="00A91D78"/>
    <w:rsid w:val="00A92C16"/>
    <w:rsid w:val="00A92DDA"/>
    <w:rsid w:val="00AC1D01"/>
    <w:rsid w:val="00AD6DD5"/>
    <w:rsid w:val="00AE144D"/>
    <w:rsid w:val="00AE1CE6"/>
    <w:rsid w:val="00B10EDB"/>
    <w:rsid w:val="00B131AC"/>
    <w:rsid w:val="00B136CF"/>
    <w:rsid w:val="00B171B2"/>
    <w:rsid w:val="00B2595F"/>
    <w:rsid w:val="00B32B5A"/>
    <w:rsid w:val="00B73EB4"/>
    <w:rsid w:val="00B93101"/>
    <w:rsid w:val="00B93357"/>
    <w:rsid w:val="00B96917"/>
    <w:rsid w:val="00B96BED"/>
    <w:rsid w:val="00BB1AE6"/>
    <w:rsid w:val="00BB4CC3"/>
    <w:rsid w:val="00C0196B"/>
    <w:rsid w:val="00C03A5B"/>
    <w:rsid w:val="00C064EB"/>
    <w:rsid w:val="00C25C0E"/>
    <w:rsid w:val="00C26295"/>
    <w:rsid w:val="00C27C49"/>
    <w:rsid w:val="00C42F3F"/>
    <w:rsid w:val="00C50574"/>
    <w:rsid w:val="00C52B17"/>
    <w:rsid w:val="00C60D3E"/>
    <w:rsid w:val="00C63BAE"/>
    <w:rsid w:val="00C65AC1"/>
    <w:rsid w:val="00C70D5A"/>
    <w:rsid w:val="00C81F1F"/>
    <w:rsid w:val="00C94E00"/>
    <w:rsid w:val="00CA06FC"/>
    <w:rsid w:val="00CB5AB2"/>
    <w:rsid w:val="00CB7140"/>
    <w:rsid w:val="00CC0213"/>
    <w:rsid w:val="00CD080A"/>
    <w:rsid w:val="00CD6848"/>
    <w:rsid w:val="00CE0439"/>
    <w:rsid w:val="00D01348"/>
    <w:rsid w:val="00D17CDE"/>
    <w:rsid w:val="00D36CEC"/>
    <w:rsid w:val="00D52D11"/>
    <w:rsid w:val="00D66AEB"/>
    <w:rsid w:val="00D75BE4"/>
    <w:rsid w:val="00D84D82"/>
    <w:rsid w:val="00D86977"/>
    <w:rsid w:val="00DA577D"/>
    <w:rsid w:val="00DD6308"/>
    <w:rsid w:val="00E0434B"/>
    <w:rsid w:val="00E2183C"/>
    <w:rsid w:val="00E410B6"/>
    <w:rsid w:val="00E50499"/>
    <w:rsid w:val="00E55CAD"/>
    <w:rsid w:val="00ED1D41"/>
    <w:rsid w:val="00EE0997"/>
    <w:rsid w:val="00EF07D8"/>
    <w:rsid w:val="00EF6FDF"/>
    <w:rsid w:val="00F00B47"/>
    <w:rsid w:val="00F20E3C"/>
    <w:rsid w:val="00F325C7"/>
    <w:rsid w:val="00F6464D"/>
    <w:rsid w:val="00F653EC"/>
    <w:rsid w:val="00F74AAE"/>
    <w:rsid w:val="00F7721C"/>
    <w:rsid w:val="00F81081"/>
    <w:rsid w:val="00F92C1B"/>
    <w:rsid w:val="00F954C6"/>
    <w:rsid w:val="00F97090"/>
    <w:rsid w:val="00FA63B3"/>
    <w:rsid w:val="00FB6BBB"/>
    <w:rsid w:val="00FD74A6"/>
    <w:rsid w:val="00FF6E3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9A5C5DD"/>
  <w15:chartTrackingRefBased/>
  <w15:docId w15:val="{EB1C71DF-EFA6-4C2F-A6FC-42F438A29A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HTML Samp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  <w:style w:type="paragraph" w:styleId="Title">
    <w:name w:val="Title"/>
    <w:basedOn w:val="Normal"/>
    <w:qFormat/>
    <w:rsid w:val="009D7592"/>
    <w:pPr>
      <w:tabs>
        <w:tab w:val="left" w:pos="4320"/>
        <w:tab w:val="left" w:pos="6480"/>
      </w:tabs>
      <w:jc w:val="center"/>
    </w:pPr>
    <w:rPr>
      <w:rFonts w:ascii="Times New Roman" w:hAnsi="Times New Roman"/>
      <w:b/>
      <w:bCs/>
      <w:noProof w:val="0"/>
      <w:sz w:val="24"/>
      <w:szCs w:val="24"/>
    </w:rPr>
  </w:style>
  <w:style w:type="paragraph" w:styleId="BalloonText">
    <w:name w:val="Balloon Text"/>
    <w:basedOn w:val="Normal"/>
    <w:link w:val="BalloonTextChar"/>
    <w:rsid w:val="00B171B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B171B2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image" Target="media/image121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footer" Target="footer3.xml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oleObject" Target="embeddings/oleObject12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fontTable" Target="fontTable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image" Target="media/image122.w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52.bin"/><Relationship Id="rId260" Type="http://schemas.openxmlformats.org/officeDocument/2006/relationships/theme" Target="theme/theme1.xml"/><Relationship Id="rId34" Type="http://schemas.openxmlformats.org/officeDocument/2006/relationships/image" Target="media/image15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8.wmf"/><Relationship Id="rId141" Type="http://schemas.openxmlformats.org/officeDocument/2006/relationships/oleObject" Target="embeddings/oleObject68.bin"/><Relationship Id="rId7" Type="http://schemas.openxmlformats.org/officeDocument/2006/relationships/oleObject" Target="embeddings/oleObject1.bin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7.wmf"/><Relationship Id="rId239" Type="http://schemas.openxmlformats.org/officeDocument/2006/relationships/oleObject" Target="embeddings/oleObject117.bin"/><Relationship Id="rId250" Type="http://schemas.openxmlformats.org/officeDocument/2006/relationships/oleObject" Target="embeddings/oleObject123.bin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240" Type="http://schemas.openxmlformats.org/officeDocument/2006/relationships/image" Target="media/image118.wmf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8" Type="http://schemas.openxmlformats.org/officeDocument/2006/relationships/image" Target="media/image2.wmf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219" Type="http://schemas.openxmlformats.org/officeDocument/2006/relationships/oleObject" Target="embeddings/oleObject107.bin"/><Relationship Id="rId230" Type="http://schemas.openxmlformats.org/officeDocument/2006/relationships/image" Target="media/image113.wmf"/><Relationship Id="rId251" Type="http://schemas.openxmlformats.org/officeDocument/2006/relationships/image" Target="media/image123.wmf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220" Type="http://schemas.openxmlformats.org/officeDocument/2006/relationships/image" Target="media/image108.wmf"/><Relationship Id="rId241" Type="http://schemas.openxmlformats.org/officeDocument/2006/relationships/oleObject" Target="embeddings/oleObject11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78" Type="http://schemas.openxmlformats.org/officeDocument/2006/relationships/image" Target="media/image37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90.bin"/><Relationship Id="rId9" Type="http://schemas.openxmlformats.org/officeDocument/2006/relationships/oleObject" Target="embeddings/oleObject2.bin"/><Relationship Id="rId210" Type="http://schemas.openxmlformats.org/officeDocument/2006/relationships/image" Target="media/image103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oleObject" Target="embeddings/oleObject12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header" Target="header2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50" Type="http://schemas.openxmlformats.org/officeDocument/2006/relationships/image" Target="media/image23.wmf"/><Relationship Id="rId104" Type="http://schemas.openxmlformats.org/officeDocument/2006/relationships/image" Target="media/image50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13" Type="http://schemas.openxmlformats.org/officeDocument/2006/relationships/oleObject" Target="embeddings/oleObject104.bin"/><Relationship Id="rId234" Type="http://schemas.openxmlformats.org/officeDocument/2006/relationships/image" Target="media/image115.wmf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55" Type="http://schemas.openxmlformats.org/officeDocument/2006/relationships/footer" Target="footer1.xml"/><Relationship Id="rId40" Type="http://schemas.openxmlformats.org/officeDocument/2006/relationships/image" Target="media/image18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5" Type="http://schemas.openxmlformats.org/officeDocument/2006/relationships/oleObject" Target="embeddings/oleObject12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5.bin"/><Relationship Id="rId256" Type="http://schemas.openxmlformats.org/officeDocument/2006/relationships/footer" Target="footer2.xml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10.bin"/><Relationship Id="rId246" Type="http://schemas.openxmlformats.org/officeDocument/2006/relationships/oleObject" Target="embeddings/oleObject121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5.wmf"/><Relationship Id="rId148" Type="http://schemas.openxmlformats.org/officeDocument/2006/relationships/image" Target="media/image72.wmf"/><Relationship Id="rId169" Type="http://schemas.openxmlformats.org/officeDocument/2006/relationships/oleObject" Target="embeddings/oleObject82.bin"/><Relationship Id="rId4" Type="http://schemas.openxmlformats.org/officeDocument/2006/relationships/footnotes" Target="footnote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9</Pages>
  <Words>545</Words>
  <Characters>3111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36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enry</cp:lastModifiedBy>
  <cp:revision>5</cp:revision>
  <cp:lastPrinted>2014-10-22T18:15:00Z</cp:lastPrinted>
  <dcterms:created xsi:type="dcterms:W3CDTF">2018-03-14T13:34:00Z</dcterms:created>
  <dcterms:modified xsi:type="dcterms:W3CDTF">2021-05-29T17:26:00Z</dcterms:modified>
</cp:coreProperties>
</file>